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27CF" w:rsidRPr="00833232" w:rsidRDefault="009E3063" w:rsidP="00EF27CF">
      <w:pPr>
        <w:spacing w:after="0" w:line="480" w:lineRule="auto"/>
        <w:jc w:val="center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b/>
          <w:sz w:val="24"/>
          <w:szCs w:val="24"/>
          <w:lang w:val="en-GB" w:eastAsia="en-GB"/>
        </w:rPr>
        <w:t>Additional file 1</w:t>
      </w:r>
      <w:bookmarkStart w:id="0" w:name="_GoBack"/>
      <w:bookmarkEnd w:id="0"/>
      <w:r w:rsidR="00794920"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 </w:t>
      </w:r>
    </w:p>
    <w:p w:rsidR="00EF27CF" w:rsidRPr="00833232" w:rsidRDefault="003566C6" w:rsidP="00EF27C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>ODE</w:t>
      </w:r>
      <w:r w:rsidR="00EF27CF"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 for the </w:t>
      </w:r>
      <w:r w:rsidR="00686D4C">
        <w:rPr>
          <w:rFonts w:ascii="Times New Roman" w:hAnsi="Times New Roman" w:cs="Times New Roman"/>
          <w:b/>
          <w:sz w:val="24"/>
          <w:szCs w:val="24"/>
          <w:lang w:val="en-GB" w:eastAsia="en-GB"/>
        </w:rPr>
        <w:t>C</w:t>
      </w:r>
      <w:r w:rsidR="00686D4C" w:rsidRPr="005B0AAE">
        <w:rPr>
          <w:rFonts w:ascii="Times New Roman" w:hAnsi="Times New Roman" w:cs="Times New Roman"/>
          <w:b/>
          <w:sz w:val="24"/>
          <w:szCs w:val="24"/>
          <w:vertAlign w:val="subscript"/>
          <w:lang w:val="en-GB" w:eastAsia="en-GB"/>
        </w:rPr>
        <w:t>1</w:t>
      </w:r>
      <w:r w:rsidR="00EF27CF"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 Model:</w:t>
      </w:r>
    </w:p>
    <w:p w:rsidR="00EF27CF" w:rsidRPr="00833232" w:rsidRDefault="007B2BAA" w:rsidP="00EF27C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833232">
        <w:rPr>
          <w:rFonts w:ascii="Times New Roman" w:hAnsi="Times New Roman" w:cs="Times New Roman"/>
          <w:position w:val="-66"/>
          <w:sz w:val="24"/>
          <w:szCs w:val="24"/>
        </w:rPr>
        <w:object w:dxaOrig="949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.65pt;height:1in" o:ole="">
            <v:imagedata r:id="rId9" o:title=""/>
          </v:shape>
          <o:OLEObject Type="Embed" ProgID="Equation.DSMT4" ShapeID="_x0000_i1025" DrawAspect="Content" ObjectID="_1611150331" r:id="rId10"/>
        </w:object>
      </w:r>
    </w:p>
    <w:p w:rsidR="003566C6" w:rsidRPr="00833232" w:rsidRDefault="003566C6" w:rsidP="00EF27C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</w:p>
    <w:p w:rsidR="00EF27CF" w:rsidRPr="00833232" w:rsidRDefault="00EF27CF" w:rsidP="00EF27C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ODEs for the </w:t>
      </w:r>
      <w:r w:rsidR="00686D4C">
        <w:rPr>
          <w:rFonts w:ascii="Times New Roman" w:hAnsi="Times New Roman" w:cs="Times New Roman"/>
          <w:b/>
          <w:sz w:val="24"/>
          <w:szCs w:val="24"/>
          <w:lang w:val="en-GB" w:eastAsia="en-GB"/>
        </w:rPr>
        <w:t>C</w:t>
      </w:r>
      <w:r w:rsidR="00686D4C" w:rsidRPr="005B0AAE">
        <w:rPr>
          <w:rFonts w:ascii="Times New Roman" w:hAnsi="Times New Roman" w:cs="Times New Roman"/>
          <w:b/>
          <w:sz w:val="24"/>
          <w:szCs w:val="24"/>
          <w:vertAlign w:val="subscript"/>
          <w:lang w:val="en-GB" w:eastAsia="en-GB"/>
        </w:rPr>
        <w:t>3</w:t>
      </w:r>
      <w:r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 Model:</w:t>
      </w:r>
    </w:p>
    <w:p w:rsidR="0015450E" w:rsidRPr="00833232" w:rsidRDefault="007B2BAA" w:rsidP="00EF27C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833232">
        <w:rPr>
          <w:rFonts w:ascii="Times New Roman" w:hAnsi="Times New Roman" w:cs="Times New Roman"/>
          <w:position w:val="-104"/>
          <w:sz w:val="24"/>
          <w:szCs w:val="24"/>
        </w:rPr>
        <w:object w:dxaOrig="9499" w:dyaOrig="2220">
          <v:shape id="_x0000_i1026" type="#_x0000_t75" style="width:469.85pt;height:112.25pt" o:ole="">
            <v:imagedata r:id="rId11" o:title=""/>
          </v:shape>
          <o:OLEObject Type="Embed" ProgID="Equation.DSMT4" ShapeID="_x0000_i1026" DrawAspect="Content" ObjectID="_1611150332" r:id="rId12"/>
        </w:object>
      </w:r>
    </w:p>
    <w:p w:rsidR="00833232" w:rsidRDefault="00833232" w:rsidP="00833232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sz w:val="24"/>
          <w:szCs w:val="24"/>
          <w:lang w:val="en-GB" w:eastAsia="en-GB"/>
        </w:rPr>
        <w:t>and equations (S6) and (S7</w:t>
      </w:r>
      <w:r w:rsidRPr="00833232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en-GB" w:eastAsia="en-GB"/>
        </w:rPr>
        <w:t>to obtain [C].</w:t>
      </w:r>
    </w:p>
    <w:p w:rsidR="00833232" w:rsidRPr="00833232" w:rsidRDefault="00833232" w:rsidP="00833232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 w:eastAsia="en-GB"/>
        </w:rPr>
      </w:pPr>
      <w:r w:rsidRPr="00833232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 </w:t>
      </w:r>
    </w:p>
    <w:p w:rsidR="00494D5B" w:rsidRPr="00833232" w:rsidRDefault="0015450E" w:rsidP="0015450E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ODEs for the </w:t>
      </w:r>
      <w:r w:rsidR="00686D4C">
        <w:rPr>
          <w:rFonts w:ascii="Times New Roman" w:hAnsi="Times New Roman" w:cs="Times New Roman"/>
          <w:b/>
          <w:sz w:val="24"/>
          <w:szCs w:val="24"/>
          <w:lang w:val="en-GB" w:eastAsia="en-GB"/>
        </w:rPr>
        <w:t>C</w:t>
      </w:r>
      <w:r w:rsidR="00686D4C" w:rsidRPr="005B0AAE">
        <w:rPr>
          <w:rFonts w:ascii="Times New Roman" w:hAnsi="Times New Roman" w:cs="Times New Roman"/>
          <w:b/>
          <w:sz w:val="24"/>
          <w:szCs w:val="24"/>
          <w:vertAlign w:val="subscript"/>
          <w:lang w:val="en-GB" w:eastAsia="en-GB"/>
        </w:rPr>
        <w:t>4</w:t>
      </w:r>
      <w:r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 Model </w:t>
      </w:r>
    </w:p>
    <w:p w:rsidR="003566C6" w:rsidRPr="00833232" w:rsidRDefault="00494D5B" w:rsidP="0015450E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833232">
        <w:rPr>
          <w:position w:val="-30"/>
        </w:rPr>
        <w:object w:dxaOrig="9499" w:dyaOrig="740">
          <v:shape id="_x0000_i1027" type="#_x0000_t75" style="width:476.55pt;height:36.6pt" o:ole="">
            <v:imagedata r:id="rId13" o:title=""/>
          </v:shape>
          <o:OLEObject Type="Embed" ProgID="Equation.DSMT4" ShapeID="_x0000_i1027" DrawAspect="Content" ObjectID="_1611150333" r:id="rId14"/>
        </w:object>
      </w:r>
      <w:r w:rsidRPr="00833232">
        <w:rPr>
          <w:position w:val="-30"/>
        </w:rPr>
        <w:object w:dxaOrig="9480" w:dyaOrig="720">
          <v:shape id="_x0000_i1028" type="#_x0000_t75" style="width:475.3pt;height:35.4pt" o:ole="">
            <v:imagedata r:id="rId15" o:title=""/>
          </v:shape>
          <o:OLEObject Type="Embed" ProgID="Equation.DSMT4" ShapeID="_x0000_i1028" DrawAspect="Content" ObjectID="_1611150334" r:id="rId16"/>
        </w:object>
      </w:r>
    </w:p>
    <w:p w:rsidR="00833232" w:rsidRPr="00833232" w:rsidRDefault="00833232" w:rsidP="00833232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 w:eastAsia="en-GB"/>
        </w:rPr>
      </w:pPr>
      <w:r>
        <w:rPr>
          <w:rFonts w:ascii="Times New Roman" w:hAnsi="Times New Roman" w:cs="Times New Roman"/>
          <w:sz w:val="24"/>
          <w:szCs w:val="24"/>
          <w:lang w:val="en-GB" w:eastAsia="en-GB"/>
        </w:rPr>
        <w:t>and e</w:t>
      </w:r>
      <w:r w:rsidRPr="00833232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quations (S4) and (S5) </w:t>
      </w:r>
      <w:r>
        <w:rPr>
          <w:rFonts w:ascii="Times New Roman" w:hAnsi="Times New Roman" w:cs="Times New Roman"/>
          <w:sz w:val="24"/>
          <w:szCs w:val="24"/>
          <w:lang w:val="en-GB" w:eastAsia="en-GB"/>
        </w:rPr>
        <w:t>to obtain [Fe</w:t>
      </w:r>
      <w:r w:rsidRPr="00833232">
        <w:rPr>
          <w:rFonts w:ascii="Times New Roman" w:hAnsi="Times New Roman" w:cs="Times New Roman"/>
          <w:sz w:val="24"/>
          <w:szCs w:val="24"/>
          <w:vertAlign w:val="subscript"/>
          <w:lang w:val="en-GB" w:eastAsia="en-GB"/>
        </w:rPr>
        <w:t>mit</w:t>
      </w:r>
      <w:r>
        <w:rPr>
          <w:rFonts w:ascii="Times New Roman" w:hAnsi="Times New Roman" w:cs="Times New Roman"/>
          <w:sz w:val="24"/>
          <w:szCs w:val="24"/>
          <w:lang w:val="en-GB" w:eastAsia="en-GB"/>
        </w:rPr>
        <w:t>] and [Fe</w:t>
      </w:r>
      <w:r w:rsidRPr="00833232">
        <w:rPr>
          <w:rFonts w:ascii="Times New Roman" w:hAnsi="Times New Roman" w:cs="Times New Roman"/>
          <w:sz w:val="24"/>
          <w:szCs w:val="24"/>
          <w:vertAlign w:val="subscript"/>
          <w:lang w:val="en-GB" w:eastAsia="en-GB"/>
        </w:rPr>
        <w:t>vac</w:t>
      </w:r>
      <w:r>
        <w:rPr>
          <w:rFonts w:ascii="Times New Roman" w:hAnsi="Times New Roman" w:cs="Times New Roman"/>
          <w:sz w:val="24"/>
          <w:szCs w:val="24"/>
          <w:lang w:val="en-GB" w:eastAsia="en-GB"/>
        </w:rPr>
        <w:t xml:space="preserve">]. </w:t>
      </w:r>
    </w:p>
    <w:p w:rsidR="00833232" w:rsidRDefault="00833232" w:rsidP="00EF27C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</w:p>
    <w:p w:rsidR="00EF27CF" w:rsidRPr="00833232" w:rsidRDefault="00EF27CF" w:rsidP="00EF27CF">
      <w:pPr>
        <w:spacing w:after="0" w:line="480" w:lineRule="auto"/>
        <w:rPr>
          <w:rFonts w:ascii="Times New Roman" w:hAnsi="Times New Roman" w:cs="Times New Roman"/>
          <w:b/>
          <w:sz w:val="24"/>
          <w:szCs w:val="24"/>
          <w:lang w:val="en-GB" w:eastAsia="en-GB"/>
        </w:rPr>
      </w:pPr>
      <w:r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ODEs for the </w:t>
      </w:r>
      <w:r w:rsidR="00686D4C">
        <w:rPr>
          <w:rFonts w:ascii="Times New Roman" w:hAnsi="Times New Roman" w:cs="Times New Roman"/>
          <w:b/>
          <w:sz w:val="24"/>
          <w:szCs w:val="24"/>
          <w:lang w:val="en-GB" w:eastAsia="en-GB"/>
        </w:rPr>
        <w:t>C</w:t>
      </w:r>
      <w:r w:rsidR="00686D4C" w:rsidRPr="005B0AAE">
        <w:rPr>
          <w:rFonts w:ascii="Times New Roman" w:hAnsi="Times New Roman" w:cs="Times New Roman"/>
          <w:b/>
          <w:sz w:val="24"/>
          <w:szCs w:val="24"/>
          <w:vertAlign w:val="subscript"/>
          <w:lang w:val="en-GB" w:eastAsia="en-GB"/>
        </w:rPr>
        <w:t>9</w:t>
      </w:r>
      <w:r w:rsidRPr="00833232">
        <w:rPr>
          <w:rFonts w:ascii="Times New Roman" w:hAnsi="Times New Roman" w:cs="Times New Roman"/>
          <w:b/>
          <w:sz w:val="24"/>
          <w:szCs w:val="24"/>
          <w:lang w:val="en-GB" w:eastAsia="en-GB"/>
        </w:rPr>
        <w:t xml:space="preserve"> Model:</w:t>
      </w:r>
    </w:p>
    <w:p w:rsidR="00494D5B" w:rsidRPr="00833232" w:rsidRDefault="00494D5B" w:rsidP="00494D5B">
      <w:pPr>
        <w:spacing w:after="0" w:line="480" w:lineRule="auto"/>
        <w:rPr>
          <w:rFonts w:ascii="Times New Roman" w:hAnsi="Times New Roman" w:cs="Times New Roman"/>
          <w:sz w:val="24"/>
          <w:szCs w:val="24"/>
          <w:lang w:val="en-GB" w:eastAsia="en-GB"/>
        </w:rPr>
      </w:pPr>
      <w:r w:rsidRPr="00833232">
        <w:rPr>
          <w:rFonts w:ascii="Times New Roman" w:hAnsi="Times New Roman" w:cs="Times New Roman"/>
          <w:sz w:val="24"/>
          <w:szCs w:val="24"/>
          <w:lang w:val="en-GB" w:eastAsia="en-GB"/>
        </w:rPr>
        <w:t xml:space="preserve">Equations (S6) and (S7) and... </w:t>
      </w:r>
    </w:p>
    <w:p w:rsidR="00612E80" w:rsidRPr="00833232" w:rsidRDefault="007B2BAA" w:rsidP="00612E80">
      <w:r w:rsidRPr="00833232">
        <w:rPr>
          <w:position w:val="-72"/>
        </w:rPr>
        <w:object w:dxaOrig="9420" w:dyaOrig="1560">
          <v:shape id="_x0000_i1029" type="#_x0000_t75" style="width:471.65pt;height:76.9pt" o:ole="">
            <v:imagedata r:id="rId17" o:title=""/>
          </v:shape>
          <o:OLEObject Type="Embed" ProgID="Equation.DSMT4" ShapeID="_x0000_i1029" DrawAspect="Content" ObjectID="_1611150335" r:id="rId18"/>
        </w:object>
      </w:r>
      <w:r w:rsidR="00612E80" w:rsidRPr="00833232">
        <w:t xml:space="preserve"> </w:t>
      </w:r>
    </w:p>
    <w:p w:rsidR="00612E80" w:rsidRPr="00833232" w:rsidRDefault="007B2BAA" w:rsidP="00612E80">
      <w:r w:rsidRPr="00833232">
        <w:rPr>
          <w:position w:val="-72"/>
        </w:rPr>
        <w:object w:dxaOrig="9440" w:dyaOrig="1560">
          <v:shape id="_x0000_i1030" type="#_x0000_t75" style="width:471.65pt;height:76.9pt" o:ole="">
            <v:imagedata r:id="rId19" o:title=""/>
          </v:shape>
          <o:OLEObject Type="Embed" ProgID="Equation.DSMT4" ShapeID="_x0000_i1030" DrawAspect="Content" ObjectID="_1611150336" r:id="rId20"/>
        </w:object>
      </w:r>
      <w:r w:rsidR="00612E80" w:rsidRPr="00833232">
        <w:t xml:space="preserve"> </w:t>
      </w:r>
    </w:p>
    <w:p w:rsidR="00612E80" w:rsidRPr="00833232" w:rsidRDefault="007B2BAA" w:rsidP="00612E80">
      <w:r w:rsidRPr="00833232">
        <w:rPr>
          <w:position w:val="-24"/>
        </w:rPr>
        <w:object w:dxaOrig="9499" w:dyaOrig="620">
          <v:shape id="_x0000_i1031" type="#_x0000_t75" style="width:475.3pt;height:31.1pt" o:ole="">
            <v:imagedata r:id="rId21" o:title=""/>
          </v:shape>
          <o:OLEObject Type="Embed" ProgID="Equation.DSMT4" ShapeID="_x0000_i1031" DrawAspect="Content" ObjectID="_1611150337" r:id="rId22"/>
        </w:object>
      </w:r>
      <w:r w:rsidR="00612E80" w:rsidRPr="00833232">
        <w:t xml:space="preserve"> </w:t>
      </w:r>
    </w:p>
    <w:p w:rsidR="00612E80" w:rsidRPr="00833232" w:rsidRDefault="00906680" w:rsidP="00612E80">
      <w:r w:rsidRPr="00833232">
        <w:rPr>
          <w:position w:val="-30"/>
        </w:rPr>
        <w:object w:dxaOrig="9440" w:dyaOrig="720">
          <v:shape id="_x0000_i1032" type="#_x0000_t75" style="width:472.9pt;height:36.6pt" o:ole="">
            <v:imagedata r:id="rId23" o:title=""/>
          </v:shape>
          <o:OLEObject Type="Embed" ProgID="Equation.DSMT4" ShapeID="_x0000_i1032" DrawAspect="Content" ObjectID="_1611150338" r:id="rId24"/>
        </w:object>
      </w:r>
      <w:r w:rsidR="00612E80" w:rsidRPr="00833232">
        <w:t xml:space="preserve"> </w:t>
      </w:r>
    </w:p>
    <w:p w:rsidR="00612E80" w:rsidRPr="00833232" w:rsidRDefault="007B2BAA" w:rsidP="00612E80">
      <w:r w:rsidRPr="00833232">
        <w:rPr>
          <w:position w:val="-30"/>
        </w:rPr>
        <w:object w:dxaOrig="9480" w:dyaOrig="720">
          <v:shape id="_x0000_i1033" type="#_x0000_t75" style="width:472.9pt;height:35.4pt" o:ole="">
            <v:imagedata r:id="rId25" o:title=""/>
          </v:shape>
          <o:OLEObject Type="Embed" ProgID="Equation.DSMT4" ShapeID="_x0000_i1033" DrawAspect="Content" ObjectID="_1611150339" r:id="rId26"/>
        </w:object>
      </w:r>
      <w:r w:rsidR="00612E80" w:rsidRPr="00833232">
        <w:t xml:space="preserve"> </w:t>
      </w:r>
    </w:p>
    <w:p w:rsidR="00612E80" w:rsidRPr="00833232" w:rsidRDefault="00520915" w:rsidP="00612E80">
      <w:r w:rsidRPr="00833232">
        <w:rPr>
          <w:position w:val="-24"/>
        </w:rPr>
        <w:object w:dxaOrig="9380" w:dyaOrig="620">
          <v:shape id="_x0000_i1034" type="#_x0000_t75" style="width:469.2pt;height:29.3pt" o:ole="">
            <v:imagedata r:id="rId27" o:title=""/>
          </v:shape>
          <o:OLEObject Type="Embed" ProgID="Equation.DSMT4" ShapeID="_x0000_i1034" DrawAspect="Content" ObjectID="_1611150340" r:id="rId28"/>
        </w:object>
      </w:r>
      <w:r w:rsidR="00612E80" w:rsidRPr="00833232">
        <w:t xml:space="preserve"> </w:t>
      </w:r>
    </w:p>
    <w:p w:rsidR="00612E80" w:rsidRDefault="00520915" w:rsidP="00612E80">
      <w:r w:rsidRPr="00833232">
        <w:rPr>
          <w:position w:val="-24"/>
        </w:rPr>
        <w:object w:dxaOrig="9200" w:dyaOrig="620">
          <v:shape id="_x0000_i1035" type="#_x0000_t75" style="width:460.7pt;height:29.3pt" o:ole="">
            <v:imagedata r:id="rId29" o:title=""/>
          </v:shape>
          <o:OLEObject Type="Embed" ProgID="Equation.DSMT4" ShapeID="_x0000_i1035" DrawAspect="Content" ObjectID="_1611150341" r:id="rId30"/>
        </w:object>
      </w:r>
      <w:r w:rsidR="00612E80">
        <w:t xml:space="preserve"> </w:t>
      </w:r>
    </w:p>
    <w:p w:rsidR="00612E80" w:rsidRDefault="00612E80" w:rsidP="0093594E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</w:p>
    <w:p w:rsidR="00090058" w:rsidRPr="00B20BCF" w:rsidRDefault="00090058" w:rsidP="0093594E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lang w:val="en-GB" w:eastAsia="en-GB"/>
        </w:rPr>
      </w:pPr>
    </w:p>
    <w:sectPr w:rsidR="00090058" w:rsidRPr="00B20BCF" w:rsidSect="00456F80">
      <w:footerReference w:type="default" r:id="rId31"/>
      <w:type w:val="continuous"/>
      <w:pgSz w:w="12240" w:h="15840"/>
      <w:pgMar w:top="1440" w:right="1440" w:bottom="1440" w:left="1440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19A1" w:rsidRDefault="00B819A1" w:rsidP="00BD1D78">
      <w:pPr>
        <w:spacing w:after="0" w:line="240" w:lineRule="auto"/>
      </w:pPr>
      <w:r>
        <w:separator/>
      </w:r>
    </w:p>
  </w:endnote>
  <w:endnote w:type="continuationSeparator" w:id="0">
    <w:p w:rsidR="00B819A1" w:rsidRDefault="00B819A1" w:rsidP="00BD1D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CMGF P+ Univers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2626777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D299F" w:rsidRDefault="00FD299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E3063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D299F" w:rsidRDefault="00FD299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19A1" w:rsidRDefault="00B819A1" w:rsidP="00BD1D78">
      <w:pPr>
        <w:spacing w:after="0" w:line="240" w:lineRule="auto"/>
      </w:pPr>
      <w:r>
        <w:separator/>
      </w:r>
    </w:p>
  </w:footnote>
  <w:footnote w:type="continuationSeparator" w:id="0">
    <w:p w:rsidR="00B819A1" w:rsidRDefault="00B819A1" w:rsidP="00BD1D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6CAC7D1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5C68E7"/>
    <w:multiLevelType w:val="hybridMultilevel"/>
    <w:tmpl w:val="E6D05C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BA7070"/>
    <w:multiLevelType w:val="hybridMultilevel"/>
    <w:tmpl w:val="506EE2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24B2C73"/>
    <w:multiLevelType w:val="hybridMultilevel"/>
    <w:tmpl w:val="ED8CA07C"/>
    <w:lvl w:ilvl="0" w:tplc="2E1651C0">
      <w:start w:val="1"/>
      <w:numFmt w:val="decimal"/>
      <w:lvlText w:val="%1."/>
      <w:lvlJc w:val="left"/>
      <w:pPr>
        <w:ind w:left="77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4">
    <w:nsid w:val="11B03B75"/>
    <w:multiLevelType w:val="multilevel"/>
    <w:tmpl w:val="66BCAB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1F87C7A"/>
    <w:multiLevelType w:val="hybridMultilevel"/>
    <w:tmpl w:val="81647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FF1F40"/>
    <w:multiLevelType w:val="multilevel"/>
    <w:tmpl w:val="30B61D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252019B"/>
    <w:multiLevelType w:val="hybridMultilevel"/>
    <w:tmpl w:val="9B6E4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48614F5"/>
    <w:multiLevelType w:val="hybridMultilevel"/>
    <w:tmpl w:val="6A1649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4890DFE"/>
    <w:multiLevelType w:val="multilevel"/>
    <w:tmpl w:val="11A405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7DC7B0F"/>
    <w:multiLevelType w:val="hybridMultilevel"/>
    <w:tmpl w:val="7F0676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8053A35"/>
    <w:multiLevelType w:val="hybridMultilevel"/>
    <w:tmpl w:val="A9269D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6F531E2"/>
    <w:multiLevelType w:val="multilevel"/>
    <w:tmpl w:val="E6747D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6FC4B23"/>
    <w:multiLevelType w:val="hybridMultilevel"/>
    <w:tmpl w:val="9DA2E3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A3A2BDA"/>
    <w:multiLevelType w:val="hybridMultilevel"/>
    <w:tmpl w:val="70D657E8"/>
    <w:lvl w:ilvl="0" w:tplc="0EB22A84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7345DD"/>
    <w:multiLevelType w:val="hybridMultilevel"/>
    <w:tmpl w:val="C1BCD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CF312C0"/>
    <w:multiLevelType w:val="hybridMultilevel"/>
    <w:tmpl w:val="EBBC38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5BC30AC"/>
    <w:multiLevelType w:val="hybridMultilevel"/>
    <w:tmpl w:val="D382AA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2B364F"/>
    <w:multiLevelType w:val="hybridMultilevel"/>
    <w:tmpl w:val="C0D077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A602B86"/>
    <w:multiLevelType w:val="hybridMultilevel"/>
    <w:tmpl w:val="F3A4A1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0E254AE"/>
    <w:multiLevelType w:val="hybridMultilevel"/>
    <w:tmpl w:val="DC7AE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115786A"/>
    <w:multiLevelType w:val="hybridMultilevel"/>
    <w:tmpl w:val="4BBE12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9D95511"/>
    <w:multiLevelType w:val="hybridMultilevel"/>
    <w:tmpl w:val="5BB6B2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053359E"/>
    <w:multiLevelType w:val="hybridMultilevel"/>
    <w:tmpl w:val="46C66D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14E6713"/>
    <w:multiLevelType w:val="hybridMultilevel"/>
    <w:tmpl w:val="05E216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>
    <w:nsid w:val="53C147DD"/>
    <w:multiLevelType w:val="hybridMultilevel"/>
    <w:tmpl w:val="1C3A59E6"/>
    <w:lvl w:ilvl="0" w:tplc="529CC464">
      <w:start w:val="1"/>
      <w:numFmt w:val="decimal"/>
      <w:lvlText w:val="%1."/>
      <w:lvlJc w:val="left"/>
      <w:pPr>
        <w:ind w:left="77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26">
    <w:nsid w:val="55461F8F"/>
    <w:multiLevelType w:val="hybridMultilevel"/>
    <w:tmpl w:val="F280C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7B50158"/>
    <w:multiLevelType w:val="hybridMultilevel"/>
    <w:tmpl w:val="7298D2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A425798"/>
    <w:multiLevelType w:val="hybridMultilevel"/>
    <w:tmpl w:val="785856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D46095D"/>
    <w:multiLevelType w:val="hybridMultilevel"/>
    <w:tmpl w:val="D86C1F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052E87"/>
    <w:multiLevelType w:val="hybridMultilevel"/>
    <w:tmpl w:val="5F5A77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10D02B0"/>
    <w:multiLevelType w:val="hybridMultilevel"/>
    <w:tmpl w:val="719620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>
    <w:nsid w:val="621474F6"/>
    <w:multiLevelType w:val="hybridMultilevel"/>
    <w:tmpl w:val="E15AE8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B2E1A38"/>
    <w:multiLevelType w:val="hybridMultilevel"/>
    <w:tmpl w:val="FCF6EE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C106D8F"/>
    <w:multiLevelType w:val="hybridMultilevel"/>
    <w:tmpl w:val="9EE890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3682B80"/>
    <w:multiLevelType w:val="hybridMultilevel"/>
    <w:tmpl w:val="1B6E90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5910842"/>
    <w:multiLevelType w:val="hybridMultilevel"/>
    <w:tmpl w:val="87D0B5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7083E5D"/>
    <w:multiLevelType w:val="multilevel"/>
    <w:tmpl w:val="7D9EAB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98F35F3"/>
    <w:multiLevelType w:val="hybridMultilevel"/>
    <w:tmpl w:val="B35664BA"/>
    <w:lvl w:ilvl="0" w:tplc="B9962334">
      <w:start w:val="1"/>
      <w:numFmt w:val="decimal"/>
      <w:lvlText w:val="%1."/>
      <w:lvlJc w:val="left"/>
      <w:pPr>
        <w:ind w:left="77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90" w:hanging="360"/>
      </w:pPr>
    </w:lvl>
    <w:lvl w:ilvl="2" w:tplc="0409001B" w:tentative="1">
      <w:start w:val="1"/>
      <w:numFmt w:val="lowerRoman"/>
      <w:lvlText w:val="%3."/>
      <w:lvlJc w:val="right"/>
      <w:pPr>
        <w:ind w:left="2210" w:hanging="180"/>
      </w:pPr>
    </w:lvl>
    <w:lvl w:ilvl="3" w:tplc="0409000F" w:tentative="1">
      <w:start w:val="1"/>
      <w:numFmt w:val="decimal"/>
      <w:lvlText w:val="%4."/>
      <w:lvlJc w:val="left"/>
      <w:pPr>
        <w:ind w:left="2930" w:hanging="360"/>
      </w:pPr>
    </w:lvl>
    <w:lvl w:ilvl="4" w:tplc="04090019" w:tentative="1">
      <w:start w:val="1"/>
      <w:numFmt w:val="lowerLetter"/>
      <w:lvlText w:val="%5."/>
      <w:lvlJc w:val="left"/>
      <w:pPr>
        <w:ind w:left="3650" w:hanging="360"/>
      </w:pPr>
    </w:lvl>
    <w:lvl w:ilvl="5" w:tplc="0409001B" w:tentative="1">
      <w:start w:val="1"/>
      <w:numFmt w:val="lowerRoman"/>
      <w:lvlText w:val="%6."/>
      <w:lvlJc w:val="right"/>
      <w:pPr>
        <w:ind w:left="4370" w:hanging="180"/>
      </w:pPr>
    </w:lvl>
    <w:lvl w:ilvl="6" w:tplc="0409000F" w:tentative="1">
      <w:start w:val="1"/>
      <w:numFmt w:val="decimal"/>
      <w:lvlText w:val="%7."/>
      <w:lvlJc w:val="left"/>
      <w:pPr>
        <w:ind w:left="5090" w:hanging="360"/>
      </w:pPr>
    </w:lvl>
    <w:lvl w:ilvl="7" w:tplc="04090019" w:tentative="1">
      <w:start w:val="1"/>
      <w:numFmt w:val="lowerLetter"/>
      <w:lvlText w:val="%8."/>
      <w:lvlJc w:val="left"/>
      <w:pPr>
        <w:ind w:left="5810" w:hanging="360"/>
      </w:pPr>
    </w:lvl>
    <w:lvl w:ilvl="8" w:tplc="04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39">
    <w:nsid w:val="7D18623E"/>
    <w:multiLevelType w:val="hybridMultilevel"/>
    <w:tmpl w:val="B6BCC0B0"/>
    <w:lvl w:ilvl="0" w:tplc="0C32377A">
      <w:start w:val="3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F1F10DE"/>
    <w:multiLevelType w:val="multilevel"/>
    <w:tmpl w:val="736ED7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29"/>
  </w:num>
  <w:num w:numId="3">
    <w:abstractNumId w:val="24"/>
  </w:num>
  <w:num w:numId="4">
    <w:abstractNumId w:val="36"/>
  </w:num>
  <w:num w:numId="5">
    <w:abstractNumId w:val="34"/>
  </w:num>
  <w:num w:numId="6">
    <w:abstractNumId w:val="33"/>
  </w:num>
  <w:num w:numId="7">
    <w:abstractNumId w:val="30"/>
  </w:num>
  <w:num w:numId="8">
    <w:abstractNumId w:val="15"/>
  </w:num>
  <w:num w:numId="9">
    <w:abstractNumId w:val="8"/>
  </w:num>
  <w:num w:numId="10">
    <w:abstractNumId w:val="7"/>
  </w:num>
  <w:num w:numId="11">
    <w:abstractNumId w:val="28"/>
  </w:num>
  <w:num w:numId="12">
    <w:abstractNumId w:val="19"/>
  </w:num>
  <w:num w:numId="13">
    <w:abstractNumId w:val="10"/>
  </w:num>
  <w:num w:numId="14">
    <w:abstractNumId w:val="22"/>
  </w:num>
  <w:num w:numId="15">
    <w:abstractNumId w:val="26"/>
  </w:num>
  <w:num w:numId="16">
    <w:abstractNumId w:val="35"/>
  </w:num>
  <w:num w:numId="17">
    <w:abstractNumId w:val="27"/>
  </w:num>
  <w:num w:numId="18">
    <w:abstractNumId w:val="11"/>
  </w:num>
  <w:num w:numId="19">
    <w:abstractNumId w:val="16"/>
  </w:num>
  <w:num w:numId="20">
    <w:abstractNumId w:val="31"/>
  </w:num>
  <w:num w:numId="21">
    <w:abstractNumId w:val="13"/>
  </w:num>
  <w:num w:numId="22">
    <w:abstractNumId w:val="20"/>
  </w:num>
  <w:num w:numId="23">
    <w:abstractNumId w:val="23"/>
  </w:num>
  <w:num w:numId="24">
    <w:abstractNumId w:val="17"/>
  </w:num>
  <w:num w:numId="25">
    <w:abstractNumId w:val="5"/>
  </w:num>
  <w:num w:numId="26">
    <w:abstractNumId w:val="0"/>
  </w:num>
  <w:num w:numId="27">
    <w:abstractNumId w:val="32"/>
  </w:num>
  <w:num w:numId="28">
    <w:abstractNumId w:val="14"/>
  </w:num>
  <w:num w:numId="29">
    <w:abstractNumId w:val="2"/>
  </w:num>
  <w:num w:numId="30">
    <w:abstractNumId w:val="1"/>
  </w:num>
  <w:num w:numId="31">
    <w:abstractNumId w:val="21"/>
  </w:num>
  <w:num w:numId="32">
    <w:abstractNumId w:val="39"/>
  </w:num>
  <w:num w:numId="33">
    <w:abstractNumId w:val="6"/>
  </w:num>
  <w:num w:numId="34">
    <w:abstractNumId w:val="12"/>
  </w:num>
  <w:num w:numId="35">
    <w:abstractNumId w:val="40"/>
  </w:num>
  <w:num w:numId="36">
    <w:abstractNumId w:val="4"/>
  </w:num>
  <w:num w:numId="37">
    <w:abstractNumId w:val="9"/>
  </w:num>
  <w:num w:numId="38">
    <w:abstractNumId w:val="18"/>
  </w:num>
  <w:num w:numId="39">
    <w:abstractNumId w:val="25"/>
  </w:num>
  <w:num w:numId="40">
    <w:abstractNumId w:val="38"/>
  </w:num>
  <w:num w:numId="41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23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Total_Editing_Time" w:val="1"/>
  </w:docVars>
  <w:rsids>
    <w:rsidRoot w:val="00456CDD"/>
    <w:rsid w:val="000020D4"/>
    <w:rsid w:val="00003424"/>
    <w:rsid w:val="00007773"/>
    <w:rsid w:val="0001142E"/>
    <w:rsid w:val="00013F33"/>
    <w:rsid w:val="00014264"/>
    <w:rsid w:val="0001655E"/>
    <w:rsid w:val="0001686A"/>
    <w:rsid w:val="00017123"/>
    <w:rsid w:val="00017E6B"/>
    <w:rsid w:val="000234FF"/>
    <w:rsid w:val="00026CA2"/>
    <w:rsid w:val="000315F0"/>
    <w:rsid w:val="000326E0"/>
    <w:rsid w:val="00032808"/>
    <w:rsid w:val="000351B6"/>
    <w:rsid w:val="00044FE0"/>
    <w:rsid w:val="000465AD"/>
    <w:rsid w:val="00046648"/>
    <w:rsid w:val="00046ECF"/>
    <w:rsid w:val="00050322"/>
    <w:rsid w:val="000514F5"/>
    <w:rsid w:val="00052480"/>
    <w:rsid w:val="00052E6B"/>
    <w:rsid w:val="00054B0E"/>
    <w:rsid w:val="00055191"/>
    <w:rsid w:val="00055740"/>
    <w:rsid w:val="0005592E"/>
    <w:rsid w:val="00056340"/>
    <w:rsid w:val="000568A4"/>
    <w:rsid w:val="00057068"/>
    <w:rsid w:val="000572AF"/>
    <w:rsid w:val="0005738D"/>
    <w:rsid w:val="0005754C"/>
    <w:rsid w:val="0006082D"/>
    <w:rsid w:val="00060E7F"/>
    <w:rsid w:val="00066398"/>
    <w:rsid w:val="00067474"/>
    <w:rsid w:val="00067B6A"/>
    <w:rsid w:val="000704A3"/>
    <w:rsid w:val="00070753"/>
    <w:rsid w:val="00070A47"/>
    <w:rsid w:val="00071572"/>
    <w:rsid w:val="00077F69"/>
    <w:rsid w:val="0008464C"/>
    <w:rsid w:val="000852CA"/>
    <w:rsid w:val="000866A6"/>
    <w:rsid w:val="00087268"/>
    <w:rsid w:val="00090058"/>
    <w:rsid w:val="00092B9A"/>
    <w:rsid w:val="00092C8D"/>
    <w:rsid w:val="0009360B"/>
    <w:rsid w:val="00095291"/>
    <w:rsid w:val="000A0E0A"/>
    <w:rsid w:val="000A33AF"/>
    <w:rsid w:val="000A61A4"/>
    <w:rsid w:val="000A665C"/>
    <w:rsid w:val="000B1721"/>
    <w:rsid w:val="000B22F0"/>
    <w:rsid w:val="000B25C7"/>
    <w:rsid w:val="000B4E54"/>
    <w:rsid w:val="000B544E"/>
    <w:rsid w:val="000B57B4"/>
    <w:rsid w:val="000B7F94"/>
    <w:rsid w:val="000C07D2"/>
    <w:rsid w:val="000C1AE8"/>
    <w:rsid w:val="000C2538"/>
    <w:rsid w:val="000C5891"/>
    <w:rsid w:val="000C65BE"/>
    <w:rsid w:val="000D0129"/>
    <w:rsid w:val="000D17DD"/>
    <w:rsid w:val="000D1E76"/>
    <w:rsid w:val="000D5585"/>
    <w:rsid w:val="000D5BFA"/>
    <w:rsid w:val="000D7240"/>
    <w:rsid w:val="000E00C4"/>
    <w:rsid w:val="000E046C"/>
    <w:rsid w:val="000E050B"/>
    <w:rsid w:val="000E175B"/>
    <w:rsid w:val="000E3732"/>
    <w:rsid w:val="000E4A18"/>
    <w:rsid w:val="000E4EFE"/>
    <w:rsid w:val="000F135F"/>
    <w:rsid w:val="000F2FA5"/>
    <w:rsid w:val="000F3750"/>
    <w:rsid w:val="000F4175"/>
    <w:rsid w:val="000F655B"/>
    <w:rsid w:val="000F6DB3"/>
    <w:rsid w:val="000F7DEE"/>
    <w:rsid w:val="00103681"/>
    <w:rsid w:val="0010604D"/>
    <w:rsid w:val="00107E56"/>
    <w:rsid w:val="00112651"/>
    <w:rsid w:val="00113A0C"/>
    <w:rsid w:val="00114249"/>
    <w:rsid w:val="00115E19"/>
    <w:rsid w:val="00116B68"/>
    <w:rsid w:val="00117EA7"/>
    <w:rsid w:val="00127211"/>
    <w:rsid w:val="0013515A"/>
    <w:rsid w:val="00136238"/>
    <w:rsid w:val="00136464"/>
    <w:rsid w:val="00137BCD"/>
    <w:rsid w:val="001412DB"/>
    <w:rsid w:val="001417E0"/>
    <w:rsid w:val="001431C4"/>
    <w:rsid w:val="00143403"/>
    <w:rsid w:val="00145A81"/>
    <w:rsid w:val="001460DE"/>
    <w:rsid w:val="00150333"/>
    <w:rsid w:val="001516A2"/>
    <w:rsid w:val="0015450E"/>
    <w:rsid w:val="001547BF"/>
    <w:rsid w:val="00154F80"/>
    <w:rsid w:val="001556A7"/>
    <w:rsid w:val="001575C5"/>
    <w:rsid w:val="00157C12"/>
    <w:rsid w:val="00160404"/>
    <w:rsid w:val="00161154"/>
    <w:rsid w:val="0016210E"/>
    <w:rsid w:val="00162E2D"/>
    <w:rsid w:val="00163944"/>
    <w:rsid w:val="00164381"/>
    <w:rsid w:val="001733DA"/>
    <w:rsid w:val="001769CA"/>
    <w:rsid w:val="0018008E"/>
    <w:rsid w:val="0018327F"/>
    <w:rsid w:val="00183CDB"/>
    <w:rsid w:val="00186E5D"/>
    <w:rsid w:val="001870A1"/>
    <w:rsid w:val="0019562F"/>
    <w:rsid w:val="00197512"/>
    <w:rsid w:val="001A0619"/>
    <w:rsid w:val="001A1D20"/>
    <w:rsid w:val="001A4E43"/>
    <w:rsid w:val="001A59B0"/>
    <w:rsid w:val="001A6956"/>
    <w:rsid w:val="001A6E85"/>
    <w:rsid w:val="001A7019"/>
    <w:rsid w:val="001B246E"/>
    <w:rsid w:val="001B5CCE"/>
    <w:rsid w:val="001B718A"/>
    <w:rsid w:val="001B7F87"/>
    <w:rsid w:val="001C297E"/>
    <w:rsid w:val="001C3A30"/>
    <w:rsid w:val="001C3EB9"/>
    <w:rsid w:val="001C661B"/>
    <w:rsid w:val="001D1D5A"/>
    <w:rsid w:val="001D29E4"/>
    <w:rsid w:val="001D4E13"/>
    <w:rsid w:val="001D6BC4"/>
    <w:rsid w:val="001E0F62"/>
    <w:rsid w:val="001E10B9"/>
    <w:rsid w:val="001E1662"/>
    <w:rsid w:val="001E1E69"/>
    <w:rsid w:val="001E2128"/>
    <w:rsid w:val="001E6466"/>
    <w:rsid w:val="001E6D3C"/>
    <w:rsid w:val="001E7A6E"/>
    <w:rsid w:val="001F4313"/>
    <w:rsid w:val="001F7B92"/>
    <w:rsid w:val="00200582"/>
    <w:rsid w:val="002005AC"/>
    <w:rsid w:val="00205462"/>
    <w:rsid w:val="0020615B"/>
    <w:rsid w:val="00211806"/>
    <w:rsid w:val="0021325B"/>
    <w:rsid w:val="002153BA"/>
    <w:rsid w:val="002167BD"/>
    <w:rsid w:val="00216CA9"/>
    <w:rsid w:val="0022051C"/>
    <w:rsid w:val="00220A20"/>
    <w:rsid w:val="00221372"/>
    <w:rsid w:val="00221839"/>
    <w:rsid w:val="00221C73"/>
    <w:rsid w:val="00222F8A"/>
    <w:rsid w:val="00224143"/>
    <w:rsid w:val="002243AB"/>
    <w:rsid w:val="002264F8"/>
    <w:rsid w:val="00227147"/>
    <w:rsid w:val="002276F7"/>
    <w:rsid w:val="00230CCF"/>
    <w:rsid w:val="002335E0"/>
    <w:rsid w:val="00234503"/>
    <w:rsid w:val="0023523F"/>
    <w:rsid w:val="00240CDE"/>
    <w:rsid w:val="00243187"/>
    <w:rsid w:val="00243486"/>
    <w:rsid w:val="0024556C"/>
    <w:rsid w:val="00246234"/>
    <w:rsid w:val="00251051"/>
    <w:rsid w:val="00256AE9"/>
    <w:rsid w:val="0026011E"/>
    <w:rsid w:val="0026014F"/>
    <w:rsid w:val="00261AFF"/>
    <w:rsid w:val="00267735"/>
    <w:rsid w:val="00271268"/>
    <w:rsid w:val="0027254D"/>
    <w:rsid w:val="00274658"/>
    <w:rsid w:val="002764E8"/>
    <w:rsid w:val="002769D5"/>
    <w:rsid w:val="00277534"/>
    <w:rsid w:val="002778F5"/>
    <w:rsid w:val="002809B5"/>
    <w:rsid w:val="002865D6"/>
    <w:rsid w:val="002906B0"/>
    <w:rsid w:val="00290920"/>
    <w:rsid w:val="0029251A"/>
    <w:rsid w:val="00292B5E"/>
    <w:rsid w:val="00297392"/>
    <w:rsid w:val="00297D38"/>
    <w:rsid w:val="002A2B4F"/>
    <w:rsid w:val="002A32F9"/>
    <w:rsid w:val="002A552B"/>
    <w:rsid w:val="002A617C"/>
    <w:rsid w:val="002A6266"/>
    <w:rsid w:val="002A6D9D"/>
    <w:rsid w:val="002B1E16"/>
    <w:rsid w:val="002B5316"/>
    <w:rsid w:val="002C0854"/>
    <w:rsid w:val="002C2217"/>
    <w:rsid w:val="002C55BF"/>
    <w:rsid w:val="002C56E2"/>
    <w:rsid w:val="002D0F28"/>
    <w:rsid w:val="002D5946"/>
    <w:rsid w:val="002E17FA"/>
    <w:rsid w:val="002E3026"/>
    <w:rsid w:val="002E37A6"/>
    <w:rsid w:val="002E4237"/>
    <w:rsid w:val="002E4A0D"/>
    <w:rsid w:val="002F403A"/>
    <w:rsid w:val="002F59FC"/>
    <w:rsid w:val="002F7753"/>
    <w:rsid w:val="00302089"/>
    <w:rsid w:val="003035DB"/>
    <w:rsid w:val="00306BEB"/>
    <w:rsid w:val="003121D8"/>
    <w:rsid w:val="003122CC"/>
    <w:rsid w:val="0031586C"/>
    <w:rsid w:val="00320FF9"/>
    <w:rsid w:val="00321E0A"/>
    <w:rsid w:val="003229FB"/>
    <w:rsid w:val="003238EF"/>
    <w:rsid w:val="00323933"/>
    <w:rsid w:val="00324B62"/>
    <w:rsid w:val="00325257"/>
    <w:rsid w:val="003252D7"/>
    <w:rsid w:val="00325F7C"/>
    <w:rsid w:val="00327878"/>
    <w:rsid w:val="00330871"/>
    <w:rsid w:val="003334E3"/>
    <w:rsid w:val="003337A0"/>
    <w:rsid w:val="00334682"/>
    <w:rsid w:val="003360BD"/>
    <w:rsid w:val="00337B53"/>
    <w:rsid w:val="00340B54"/>
    <w:rsid w:val="00343C76"/>
    <w:rsid w:val="00344814"/>
    <w:rsid w:val="003478D8"/>
    <w:rsid w:val="00350520"/>
    <w:rsid w:val="00351DB4"/>
    <w:rsid w:val="00352C43"/>
    <w:rsid w:val="003566C6"/>
    <w:rsid w:val="003608A6"/>
    <w:rsid w:val="00364A00"/>
    <w:rsid w:val="0036509B"/>
    <w:rsid w:val="00365849"/>
    <w:rsid w:val="00366939"/>
    <w:rsid w:val="0037235D"/>
    <w:rsid w:val="00372376"/>
    <w:rsid w:val="0037405E"/>
    <w:rsid w:val="00374D48"/>
    <w:rsid w:val="00377FFA"/>
    <w:rsid w:val="00380F57"/>
    <w:rsid w:val="003816CD"/>
    <w:rsid w:val="003853E0"/>
    <w:rsid w:val="00385D67"/>
    <w:rsid w:val="003862B3"/>
    <w:rsid w:val="00386BB5"/>
    <w:rsid w:val="003877B7"/>
    <w:rsid w:val="003877E2"/>
    <w:rsid w:val="003900B9"/>
    <w:rsid w:val="00392D5C"/>
    <w:rsid w:val="00393479"/>
    <w:rsid w:val="00393990"/>
    <w:rsid w:val="00393F05"/>
    <w:rsid w:val="00395008"/>
    <w:rsid w:val="00395173"/>
    <w:rsid w:val="00397036"/>
    <w:rsid w:val="00397208"/>
    <w:rsid w:val="003973B2"/>
    <w:rsid w:val="003974C1"/>
    <w:rsid w:val="003A32AD"/>
    <w:rsid w:val="003A61FF"/>
    <w:rsid w:val="003B1956"/>
    <w:rsid w:val="003B420C"/>
    <w:rsid w:val="003B4DD4"/>
    <w:rsid w:val="003B5112"/>
    <w:rsid w:val="003B5B40"/>
    <w:rsid w:val="003B5C04"/>
    <w:rsid w:val="003B67EE"/>
    <w:rsid w:val="003C07D2"/>
    <w:rsid w:val="003C08B7"/>
    <w:rsid w:val="003C27B9"/>
    <w:rsid w:val="003C2F9C"/>
    <w:rsid w:val="003C5963"/>
    <w:rsid w:val="003D00AC"/>
    <w:rsid w:val="003D0AD8"/>
    <w:rsid w:val="003D2237"/>
    <w:rsid w:val="003D2455"/>
    <w:rsid w:val="003D2598"/>
    <w:rsid w:val="003D3AEE"/>
    <w:rsid w:val="003D3DA0"/>
    <w:rsid w:val="003D4BDF"/>
    <w:rsid w:val="003D4EB2"/>
    <w:rsid w:val="003D5D02"/>
    <w:rsid w:val="003D640D"/>
    <w:rsid w:val="003E041D"/>
    <w:rsid w:val="003E1BF3"/>
    <w:rsid w:val="003E1D2E"/>
    <w:rsid w:val="003E51BD"/>
    <w:rsid w:val="003E5ED6"/>
    <w:rsid w:val="003F04DD"/>
    <w:rsid w:val="003F17AB"/>
    <w:rsid w:val="003F3620"/>
    <w:rsid w:val="003F57E9"/>
    <w:rsid w:val="003F700A"/>
    <w:rsid w:val="003F7CC3"/>
    <w:rsid w:val="0040062E"/>
    <w:rsid w:val="00402379"/>
    <w:rsid w:val="00403DFE"/>
    <w:rsid w:val="00404EE6"/>
    <w:rsid w:val="0040521B"/>
    <w:rsid w:val="00407FE4"/>
    <w:rsid w:val="00410FB8"/>
    <w:rsid w:val="00411FC1"/>
    <w:rsid w:val="004126B9"/>
    <w:rsid w:val="00413281"/>
    <w:rsid w:val="00414AE4"/>
    <w:rsid w:val="00416D08"/>
    <w:rsid w:val="0041730A"/>
    <w:rsid w:val="00417B71"/>
    <w:rsid w:val="00422299"/>
    <w:rsid w:val="00422888"/>
    <w:rsid w:val="0042332E"/>
    <w:rsid w:val="00425C41"/>
    <w:rsid w:val="004303D3"/>
    <w:rsid w:val="0043218E"/>
    <w:rsid w:val="004335D1"/>
    <w:rsid w:val="00435612"/>
    <w:rsid w:val="00435F31"/>
    <w:rsid w:val="00436516"/>
    <w:rsid w:val="0043686A"/>
    <w:rsid w:val="00437961"/>
    <w:rsid w:val="00437F35"/>
    <w:rsid w:val="0044180A"/>
    <w:rsid w:val="00444968"/>
    <w:rsid w:val="0044557E"/>
    <w:rsid w:val="0044631E"/>
    <w:rsid w:val="00446750"/>
    <w:rsid w:val="00446C18"/>
    <w:rsid w:val="004474AF"/>
    <w:rsid w:val="00447615"/>
    <w:rsid w:val="00447D45"/>
    <w:rsid w:val="0045058D"/>
    <w:rsid w:val="00451F79"/>
    <w:rsid w:val="004523D3"/>
    <w:rsid w:val="00455D0C"/>
    <w:rsid w:val="00456CDD"/>
    <w:rsid w:val="00456F80"/>
    <w:rsid w:val="004575BF"/>
    <w:rsid w:val="0046296E"/>
    <w:rsid w:val="0046331B"/>
    <w:rsid w:val="00465CBE"/>
    <w:rsid w:val="00466223"/>
    <w:rsid w:val="00466466"/>
    <w:rsid w:val="004723AB"/>
    <w:rsid w:val="00480989"/>
    <w:rsid w:val="00480CB1"/>
    <w:rsid w:val="00480DBA"/>
    <w:rsid w:val="00481661"/>
    <w:rsid w:val="00481B5C"/>
    <w:rsid w:val="00481C70"/>
    <w:rsid w:val="004831CC"/>
    <w:rsid w:val="004871A9"/>
    <w:rsid w:val="00494C02"/>
    <w:rsid w:val="00494D5B"/>
    <w:rsid w:val="00496BDC"/>
    <w:rsid w:val="004A1327"/>
    <w:rsid w:val="004A2D35"/>
    <w:rsid w:val="004A7EA8"/>
    <w:rsid w:val="004B081E"/>
    <w:rsid w:val="004B322B"/>
    <w:rsid w:val="004B5AF6"/>
    <w:rsid w:val="004B6A28"/>
    <w:rsid w:val="004C1861"/>
    <w:rsid w:val="004C401A"/>
    <w:rsid w:val="004C55E4"/>
    <w:rsid w:val="004C65BF"/>
    <w:rsid w:val="004C7171"/>
    <w:rsid w:val="004D4FC2"/>
    <w:rsid w:val="004E044A"/>
    <w:rsid w:val="004E1F30"/>
    <w:rsid w:val="004E4AFB"/>
    <w:rsid w:val="004E6BE8"/>
    <w:rsid w:val="004F24F1"/>
    <w:rsid w:val="004F53E9"/>
    <w:rsid w:val="00500090"/>
    <w:rsid w:val="00503C93"/>
    <w:rsid w:val="005054E0"/>
    <w:rsid w:val="00506679"/>
    <w:rsid w:val="00506FA8"/>
    <w:rsid w:val="0050737C"/>
    <w:rsid w:val="0051112C"/>
    <w:rsid w:val="00511365"/>
    <w:rsid w:val="00514010"/>
    <w:rsid w:val="00514510"/>
    <w:rsid w:val="005203B9"/>
    <w:rsid w:val="00520915"/>
    <w:rsid w:val="00520937"/>
    <w:rsid w:val="00523877"/>
    <w:rsid w:val="00525766"/>
    <w:rsid w:val="0053239F"/>
    <w:rsid w:val="00533A2A"/>
    <w:rsid w:val="00534235"/>
    <w:rsid w:val="00534D29"/>
    <w:rsid w:val="005353EA"/>
    <w:rsid w:val="0053616F"/>
    <w:rsid w:val="00537213"/>
    <w:rsid w:val="0054013F"/>
    <w:rsid w:val="00543762"/>
    <w:rsid w:val="00543BD0"/>
    <w:rsid w:val="00545824"/>
    <w:rsid w:val="00547807"/>
    <w:rsid w:val="00551FFB"/>
    <w:rsid w:val="00553109"/>
    <w:rsid w:val="0055366C"/>
    <w:rsid w:val="0055391A"/>
    <w:rsid w:val="005544E3"/>
    <w:rsid w:val="0055473F"/>
    <w:rsid w:val="00556F48"/>
    <w:rsid w:val="005614DE"/>
    <w:rsid w:val="00562863"/>
    <w:rsid w:val="00566F57"/>
    <w:rsid w:val="005677A2"/>
    <w:rsid w:val="00571702"/>
    <w:rsid w:val="00571D17"/>
    <w:rsid w:val="0057249F"/>
    <w:rsid w:val="0057371F"/>
    <w:rsid w:val="00576CB5"/>
    <w:rsid w:val="00577F01"/>
    <w:rsid w:val="00580987"/>
    <w:rsid w:val="00580A0D"/>
    <w:rsid w:val="00580C1B"/>
    <w:rsid w:val="005818B4"/>
    <w:rsid w:val="00581C3D"/>
    <w:rsid w:val="005850A1"/>
    <w:rsid w:val="00591B70"/>
    <w:rsid w:val="005946A5"/>
    <w:rsid w:val="00595B27"/>
    <w:rsid w:val="005A2C7F"/>
    <w:rsid w:val="005A5629"/>
    <w:rsid w:val="005A6C24"/>
    <w:rsid w:val="005B0AAE"/>
    <w:rsid w:val="005B291E"/>
    <w:rsid w:val="005B45FF"/>
    <w:rsid w:val="005B5B60"/>
    <w:rsid w:val="005B68C8"/>
    <w:rsid w:val="005B74B8"/>
    <w:rsid w:val="005C382C"/>
    <w:rsid w:val="005C3E12"/>
    <w:rsid w:val="005C40F6"/>
    <w:rsid w:val="005C59AB"/>
    <w:rsid w:val="005C6672"/>
    <w:rsid w:val="005C66F5"/>
    <w:rsid w:val="005C6E26"/>
    <w:rsid w:val="005C7CDD"/>
    <w:rsid w:val="005D3817"/>
    <w:rsid w:val="005D5C9E"/>
    <w:rsid w:val="005E1356"/>
    <w:rsid w:val="005E1ECE"/>
    <w:rsid w:val="005E3BB9"/>
    <w:rsid w:val="005E6B66"/>
    <w:rsid w:val="005E7F24"/>
    <w:rsid w:val="005F20F2"/>
    <w:rsid w:val="00600BA2"/>
    <w:rsid w:val="006014DB"/>
    <w:rsid w:val="00601A3A"/>
    <w:rsid w:val="006031EA"/>
    <w:rsid w:val="00603CE1"/>
    <w:rsid w:val="0060439E"/>
    <w:rsid w:val="00605488"/>
    <w:rsid w:val="0060666B"/>
    <w:rsid w:val="00612E80"/>
    <w:rsid w:val="00612E85"/>
    <w:rsid w:val="006138E3"/>
    <w:rsid w:val="0061564E"/>
    <w:rsid w:val="00615EB3"/>
    <w:rsid w:val="0061633A"/>
    <w:rsid w:val="006168FE"/>
    <w:rsid w:val="006169B7"/>
    <w:rsid w:val="0062176C"/>
    <w:rsid w:val="0062256C"/>
    <w:rsid w:val="006257D3"/>
    <w:rsid w:val="00632758"/>
    <w:rsid w:val="00634E19"/>
    <w:rsid w:val="00636165"/>
    <w:rsid w:val="0063682F"/>
    <w:rsid w:val="00640188"/>
    <w:rsid w:val="006403E1"/>
    <w:rsid w:val="0064073B"/>
    <w:rsid w:val="00641230"/>
    <w:rsid w:val="006420A2"/>
    <w:rsid w:val="00643039"/>
    <w:rsid w:val="0064472E"/>
    <w:rsid w:val="00644C37"/>
    <w:rsid w:val="006459E7"/>
    <w:rsid w:val="00645C7D"/>
    <w:rsid w:val="00646B0C"/>
    <w:rsid w:val="00651D57"/>
    <w:rsid w:val="00652005"/>
    <w:rsid w:val="00655A4C"/>
    <w:rsid w:val="00660A8A"/>
    <w:rsid w:val="00660C5C"/>
    <w:rsid w:val="00662DFD"/>
    <w:rsid w:val="00663183"/>
    <w:rsid w:val="00663DAA"/>
    <w:rsid w:val="00664A8C"/>
    <w:rsid w:val="006653B9"/>
    <w:rsid w:val="006678E0"/>
    <w:rsid w:val="00672046"/>
    <w:rsid w:val="0067264E"/>
    <w:rsid w:val="00672A0E"/>
    <w:rsid w:val="00675108"/>
    <w:rsid w:val="00675A36"/>
    <w:rsid w:val="00677045"/>
    <w:rsid w:val="00677523"/>
    <w:rsid w:val="00686D4C"/>
    <w:rsid w:val="00692E23"/>
    <w:rsid w:val="00693422"/>
    <w:rsid w:val="0069352E"/>
    <w:rsid w:val="006A03C0"/>
    <w:rsid w:val="006A2266"/>
    <w:rsid w:val="006A2540"/>
    <w:rsid w:val="006A49D1"/>
    <w:rsid w:val="006A4E49"/>
    <w:rsid w:val="006A7769"/>
    <w:rsid w:val="006B15EA"/>
    <w:rsid w:val="006B38A1"/>
    <w:rsid w:val="006B5063"/>
    <w:rsid w:val="006B66B5"/>
    <w:rsid w:val="006B7045"/>
    <w:rsid w:val="006C0EA0"/>
    <w:rsid w:val="006C27AF"/>
    <w:rsid w:val="006C3814"/>
    <w:rsid w:val="006C396F"/>
    <w:rsid w:val="006C71F2"/>
    <w:rsid w:val="006C7603"/>
    <w:rsid w:val="006D0408"/>
    <w:rsid w:val="006D4F69"/>
    <w:rsid w:val="006D56ED"/>
    <w:rsid w:val="006D6599"/>
    <w:rsid w:val="006E31E4"/>
    <w:rsid w:val="006E3651"/>
    <w:rsid w:val="006E51C8"/>
    <w:rsid w:val="006E66F8"/>
    <w:rsid w:val="006E7A34"/>
    <w:rsid w:val="006F2D67"/>
    <w:rsid w:val="006F74B4"/>
    <w:rsid w:val="006F7CD0"/>
    <w:rsid w:val="006F7EF9"/>
    <w:rsid w:val="00703EB4"/>
    <w:rsid w:val="0070614C"/>
    <w:rsid w:val="0070627F"/>
    <w:rsid w:val="0071244B"/>
    <w:rsid w:val="00712513"/>
    <w:rsid w:val="0071336E"/>
    <w:rsid w:val="00713849"/>
    <w:rsid w:val="00713ACF"/>
    <w:rsid w:val="00714348"/>
    <w:rsid w:val="00714D82"/>
    <w:rsid w:val="00721B88"/>
    <w:rsid w:val="007236CB"/>
    <w:rsid w:val="00723FD4"/>
    <w:rsid w:val="00730D42"/>
    <w:rsid w:val="007317A8"/>
    <w:rsid w:val="00731D6C"/>
    <w:rsid w:val="00732F10"/>
    <w:rsid w:val="00733805"/>
    <w:rsid w:val="00733CA2"/>
    <w:rsid w:val="00733FE9"/>
    <w:rsid w:val="00736C7A"/>
    <w:rsid w:val="00741527"/>
    <w:rsid w:val="00743653"/>
    <w:rsid w:val="00743954"/>
    <w:rsid w:val="007507B8"/>
    <w:rsid w:val="0075100E"/>
    <w:rsid w:val="00751740"/>
    <w:rsid w:val="007526E7"/>
    <w:rsid w:val="00752BA4"/>
    <w:rsid w:val="00755087"/>
    <w:rsid w:val="00756B2E"/>
    <w:rsid w:val="00762BEF"/>
    <w:rsid w:val="00763467"/>
    <w:rsid w:val="007641BD"/>
    <w:rsid w:val="00764D9C"/>
    <w:rsid w:val="00765B25"/>
    <w:rsid w:val="00767148"/>
    <w:rsid w:val="0077049F"/>
    <w:rsid w:val="00771439"/>
    <w:rsid w:val="0077326A"/>
    <w:rsid w:val="00774C47"/>
    <w:rsid w:val="00774DFD"/>
    <w:rsid w:val="00775236"/>
    <w:rsid w:val="00782B95"/>
    <w:rsid w:val="00783EE7"/>
    <w:rsid w:val="00784623"/>
    <w:rsid w:val="007873E2"/>
    <w:rsid w:val="00794920"/>
    <w:rsid w:val="0079534D"/>
    <w:rsid w:val="00797A75"/>
    <w:rsid w:val="007A2B02"/>
    <w:rsid w:val="007A7FC8"/>
    <w:rsid w:val="007B2302"/>
    <w:rsid w:val="007B2BAA"/>
    <w:rsid w:val="007B6D51"/>
    <w:rsid w:val="007C10B6"/>
    <w:rsid w:val="007C1386"/>
    <w:rsid w:val="007C1F95"/>
    <w:rsid w:val="007C26DA"/>
    <w:rsid w:val="007C2DBC"/>
    <w:rsid w:val="007C370E"/>
    <w:rsid w:val="007C39B0"/>
    <w:rsid w:val="007C78BC"/>
    <w:rsid w:val="007D5000"/>
    <w:rsid w:val="007E018E"/>
    <w:rsid w:val="007E0E66"/>
    <w:rsid w:val="007F55A7"/>
    <w:rsid w:val="007F5A82"/>
    <w:rsid w:val="007F76BF"/>
    <w:rsid w:val="008014EE"/>
    <w:rsid w:val="00802E6B"/>
    <w:rsid w:val="008038E9"/>
    <w:rsid w:val="00803BC3"/>
    <w:rsid w:val="00803F73"/>
    <w:rsid w:val="00805211"/>
    <w:rsid w:val="00806BA0"/>
    <w:rsid w:val="00807693"/>
    <w:rsid w:val="00812A30"/>
    <w:rsid w:val="00812F54"/>
    <w:rsid w:val="008130AE"/>
    <w:rsid w:val="00816BE7"/>
    <w:rsid w:val="00821C94"/>
    <w:rsid w:val="0082771C"/>
    <w:rsid w:val="00830A50"/>
    <w:rsid w:val="0083205C"/>
    <w:rsid w:val="00832142"/>
    <w:rsid w:val="00833232"/>
    <w:rsid w:val="00834791"/>
    <w:rsid w:val="0083484A"/>
    <w:rsid w:val="008364E4"/>
    <w:rsid w:val="00836747"/>
    <w:rsid w:val="00837989"/>
    <w:rsid w:val="00840FB6"/>
    <w:rsid w:val="008432A8"/>
    <w:rsid w:val="00846BF8"/>
    <w:rsid w:val="00847281"/>
    <w:rsid w:val="00847AA9"/>
    <w:rsid w:val="008512A6"/>
    <w:rsid w:val="00851F17"/>
    <w:rsid w:val="0085206C"/>
    <w:rsid w:val="008522C3"/>
    <w:rsid w:val="00852B5C"/>
    <w:rsid w:val="00853205"/>
    <w:rsid w:val="00855E2A"/>
    <w:rsid w:val="00860D6F"/>
    <w:rsid w:val="00860EBA"/>
    <w:rsid w:val="00861915"/>
    <w:rsid w:val="00861D72"/>
    <w:rsid w:val="00862325"/>
    <w:rsid w:val="008624CB"/>
    <w:rsid w:val="00863DDF"/>
    <w:rsid w:val="008662C1"/>
    <w:rsid w:val="00870AB3"/>
    <w:rsid w:val="00873782"/>
    <w:rsid w:val="00873B9E"/>
    <w:rsid w:val="00873F89"/>
    <w:rsid w:val="008741F3"/>
    <w:rsid w:val="008764B2"/>
    <w:rsid w:val="008779E9"/>
    <w:rsid w:val="00880236"/>
    <w:rsid w:val="00880269"/>
    <w:rsid w:val="0088155A"/>
    <w:rsid w:val="0088185F"/>
    <w:rsid w:val="00881D43"/>
    <w:rsid w:val="00881D93"/>
    <w:rsid w:val="00882904"/>
    <w:rsid w:val="00883613"/>
    <w:rsid w:val="00884938"/>
    <w:rsid w:val="00885550"/>
    <w:rsid w:val="00886547"/>
    <w:rsid w:val="00886EC1"/>
    <w:rsid w:val="00895CA9"/>
    <w:rsid w:val="008974CE"/>
    <w:rsid w:val="00897F0C"/>
    <w:rsid w:val="008A0905"/>
    <w:rsid w:val="008A2109"/>
    <w:rsid w:val="008A2195"/>
    <w:rsid w:val="008A24ED"/>
    <w:rsid w:val="008A3203"/>
    <w:rsid w:val="008A485F"/>
    <w:rsid w:val="008A4F3B"/>
    <w:rsid w:val="008A6DE9"/>
    <w:rsid w:val="008A6DF0"/>
    <w:rsid w:val="008A7A72"/>
    <w:rsid w:val="008B0B25"/>
    <w:rsid w:val="008B29D7"/>
    <w:rsid w:val="008B363C"/>
    <w:rsid w:val="008B41C1"/>
    <w:rsid w:val="008B6E46"/>
    <w:rsid w:val="008C01FE"/>
    <w:rsid w:val="008C1353"/>
    <w:rsid w:val="008C6071"/>
    <w:rsid w:val="008D005A"/>
    <w:rsid w:val="008D4972"/>
    <w:rsid w:val="008D49F7"/>
    <w:rsid w:val="008D56DC"/>
    <w:rsid w:val="008E4EFA"/>
    <w:rsid w:val="008E517C"/>
    <w:rsid w:val="008E54BA"/>
    <w:rsid w:val="008F01B8"/>
    <w:rsid w:val="008F02A3"/>
    <w:rsid w:val="008F1EF5"/>
    <w:rsid w:val="008F2A3A"/>
    <w:rsid w:val="008F66AF"/>
    <w:rsid w:val="008F6C08"/>
    <w:rsid w:val="008F6D55"/>
    <w:rsid w:val="008F7E21"/>
    <w:rsid w:val="0090049D"/>
    <w:rsid w:val="009021DB"/>
    <w:rsid w:val="009022D5"/>
    <w:rsid w:val="00902A1F"/>
    <w:rsid w:val="00903FF1"/>
    <w:rsid w:val="00904583"/>
    <w:rsid w:val="00904BA4"/>
    <w:rsid w:val="009054CB"/>
    <w:rsid w:val="00906680"/>
    <w:rsid w:val="00907404"/>
    <w:rsid w:val="00910694"/>
    <w:rsid w:val="00910A33"/>
    <w:rsid w:val="00910BDC"/>
    <w:rsid w:val="00913A62"/>
    <w:rsid w:val="00915688"/>
    <w:rsid w:val="00916D8C"/>
    <w:rsid w:val="00921357"/>
    <w:rsid w:val="0092187A"/>
    <w:rsid w:val="00921D18"/>
    <w:rsid w:val="00922535"/>
    <w:rsid w:val="00922788"/>
    <w:rsid w:val="00923431"/>
    <w:rsid w:val="0092345A"/>
    <w:rsid w:val="00925503"/>
    <w:rsid w:val="009267A4"/>
    <w:rsid w:val="00927CDD"/>
    <w:rsid w:val="009319A1"/>
    <w:rsid w:val="00931DD2"/>
    <w:rsid w:val="00933344"/>
    <w:rsid w:val="0093501E"/>
    <w:rsid w:val="0093594E"/>
    <w:rsid w:val="00936461"/>
    <w:rsid w:val="009374BB"/>
    <w:rsid w:val="0094118D"/>
    <w:rsid w:val="00941FF4"/>
    <w:rsid w:val="009425D4"/>
    <w:rsid w:val="009440B9"/>
    <w:rsid w:val="009537B6"/>
    <w:rsid w:val="009544F7"/>
    <w:rsid w:val="00954E6A"/>
    <w:rsid w:val="00955B8B"/>
    <w:rsid w:val="0095639A"/>
    <w:rsid w:val="00963FC6"/>
    <w:rsid w:val="00963FC8"/>
    <w:rsid w:val="00964523"/>
    <w:rsid w:val="009666DC"/>
    <w:rsid w:val="00967AD8"/>
    <w:rsid w:val="0097016B"/>
    <w:rsid w:val="00971FF8"/>
    <w:rsid w:val="00973939"/>
    <w:rsid w:val="00974168"/>
    <w:rsid w:val="00975421"/>
    <w:rsid w:val="0097580C"/>
    <w:rsid w:val="00975D93"/>
    <w:rsid w:val="009823B0"/>
    <w:rsid w:val="00982DEC"/>
    <w:rsid w:val="009843FF"/>
    <w:rsid w:val="0098604A"/>
    <w:rsid w:val="00987624"/>
    <w:rsid w:val="009907B6"/>
    <w:rsid w:val="00990809"/>
    <w:rsid w:val="009921C4"/>
    <w:rsid w:val="00992B9B"/>
    <w:rsid w:val="00997735"/>
    <w:rsid w:val="009A02B4"/>
    <w:rsid w:val="009A4241"/>
    <w:rsid w:val="009A4BA5"/>
    <w:rsid w:val="009A5CB1"/>
    <w:rsid w:val="009A66E9"/>
    <w:rsid w:val="009A7560"/>
    <w:rsid w:val="009B0840"/>
    <w:rsid w:val="009C0266"/>
    <w:rsid w:val="009C1C02"/>
    <w:rsid w:val="009C2DE7"/>
    <w:rsid w:val="009C311C"/>
    <w:rsid w:val="009C3A7D"/>
    <w:rsid w:val="009C5B8C"/>
    <w:rsid w:val="009C7789"/>
    <w:rsid w:val="009D0C32"/>
    <w:rsid w:val="009D12FB"/>
    <w:rsid w:val="009D3E09"/>
    <w:rsid w:val="009D42E4"/>
    <w:rsid w:val="009D4815"/>
    <w:rsid w:val="009D5082"/>
    <w:rsid w:val="009D5111"/>
    <w:rsid w:val="009D52BF"/>
    <w:rsid w:val="009D55AA"/>
    <w:rsid w:val="009D6B28"/>
    <w:rsid w:val="009D786F"/>
    <w:rsid w:val="009E3063"/>
    <w:rsid w:val="009E3D59"/>
    <w:rsid w:val="009E6B8A"/>
    <w:rsid w:val="009F01D0"/>
    <w:rsid w:val="009F2119"/>
    <w:rsid w:val="009F26FA"/>
    <w:rsid w:val="009F27FE"/>
    <w:rsid w:val="009F3B7C"/>
    <w:rsid w:val="009F3B9F"/>
    <w:rsid w:val="009F4BEF"/>
    <w:rsid w:val="009F7AEF"/>
    <w:rsid w:val="009F7B5E"/>
    <w:rsid w:val="00A040B6"/>
    <w:rsid w:val="00A0476A"/>
    <w:rsid w:val="00A04C48"/>
    <w:rsid w:val="00A06A14"/>
    <w:rsid w:val="00A07BA8"/>
    <w:rsid w:val="00A11E68"/>
    <w:rsid w:val="00A11EC9"/>
    <w:rsid w:val="00A16824"/>
    <w:rsid w:val="00A22802"/>
    <w:rsid w:val="00A2396E"/>
    <w:rsid w:val="00A24A76"/>
    <w:rsid w:val="00A2642E"/>
    <w:rsid w:val="00A26840"/>
    <w:rsid w:val="00A30532"/>
    <w:rsid w:val="00A30A48"/>
    <w:rsid w:val="00A330DF"/>
    <w:rsid w:val="00A33726"/>
    <w:rsid w:val="00A348E0"/>
    <w:rsid w:val="00A35255"/>
    <w:rsid w:val="00A36C4E"/>
    <w:rsid w:val="00A37514"/>
    <w:rsid w:val="00A40F2F"/>
    <w:rsid w:val="00A41E6A"/>
    <w:rsid w:val="00A4297F"/>
    <w:rsid w:val="00A4423B"/>
    <w:rsid w:val="00A46C44"/>
    <w:rsid w:val="00A51E06"/>
    <w:rsid w:val="00A54981"/>
    <w:rsid w:val="00A555FC"/>
    <w:rsid w:val="00A55D02"/>
    <w:rsid w:val="00A55F87"/>
    <w:rsid w:val="00A60948"/>
    <w:rsid w:val="00A640A3"/>
    <w:rsid w:val="00A72507"/>
    <w:rsid w:val="00A7274D"/>
    <w:rsid w:val="00A73E08"/>
    <w:rsid w:val="00A75A6E"/>
    <w:rsid w:val="00A771A2"/>
    <w:rsid w:val="00A8122B"/>
    <w:rsid w:val="00A84E2A"/>
    <w:rsid w:val="00A85242"/>
    <w:rsid w:val="00A90A33"/>
    <w:rsid w:val="00A96B52"/>
    <w:rsid w:val="00AA1543"/>
    <w:rsid w:val="00AB0333"/>
    <w:rsid w:val="00AB1C4D"/>
    <w:rsid w:val="00AB2006"/>
    <w:rsid w:val="00AB3DB6"/>
    <w:rsid w:val="00AB402C"/>
    <w:rsid w:val="00AB4561"/>
    <w:rsid w:val="00AB71A2"/>
    <w:rsid w:val="00AC051C"/>
    <w:rsid w:val="00AC23AD"/>
    <w:rsid w:val="00AC2A87"/>
    <w:rsid w:val="00AC357A"/>
    <w:rsid w:val="00AC3955"/>
    <w:rsid w:val="00AC4D58"/>
    <w:rsid w:val="00AC51F2"/>
    <w:rsid w:val="00AC6DE6"/>
    <w:rsid w:val="00AD31E6"/>
    <w:rsid w:val="00AD350C"/>
    <w:rsid w:val="00AD6F29"/>
    <w:rsid w:val="00AD79B7"/>
    <w:rsid w:val="00AE0D72"/>
    <w:rsid w:val="00AE162D"/>
    <w:rsid w:val="00AE4D9D"/>
    <w:rsid w:val="00AE60ED"/>
    <w:rsid w:val="00AE6845"/>
    <w:rsid w:val="00AE690B"/>
    <w:rsid w:val="00AE6D31"/>
    <w:rsid w:val="00AF1BFF"/>
    <w:rsid w:val="00AF3481"/>
    <w:rsid w:val="00AF54A5"/>
    <w:rsid w:val="00AF6DD8"/>
    <w:rsid w:val="00AF7A4B"/>
    <w:rsid w:val="00B00F8F"/>
    <w:rsid w:val="00B04AF1"/>
    <w:rsid w:val="00B07053"/>
    <w:rsid w:val="00B07055"/>
    <w:rsid w:val="00B1344A"/>
    <w:rsid w:val="00B13AA8"/>
    <w:rsid w:val="00B14FDC"/>
    <w:rsid w:val="00B153D2"/>
    <w:rsid w:val="00B17B16"/>
    <w:rsid w:val="00B20B5F"/>
    <w:rsid w:val="00B20BCF"/>
    <w:rsid w:val="00B22296"/>
    <w:rsid w:val="00B25DD9"/>
    <w:rsid w:val="00B26C47"/>
    <w:rsid w:val="00B30987"/>
    <w:rsid w:val="00B30E99"/>
    <w:rsid w:val="00B32F20"/>
    <w:rsid w:val="00B3478B"/>
    <w:rsid w:val="00B353D1"/>
    <w:rsid w:val="00B36F9A"/>
    <w:rsid w:val="00B37F3C"/>
    <w:rsid w:val="00B41936"/>
    <w:rsid w:val="00B42075"/>
    <w:rsid w:val="00B43E8C"/>
    <w:rsid w:val="00B4487E"/>
    <w:rsid w:val="00B45224"/>
    <w:rsid w:val="00B455E5"/>
    <w:rsid w:val="00B462F5"/>
    <w:rsid w:val="00B52948"/>
    <w:rsid w:val="00B54CF4"/>
    <w:rsid w:val="00B5623A"/>
    <w:rsid w:val="00B56BFD"/>
    <w:rsid w:val="00B570D8"/>
    <w:rsid w:val="00B600BF"/>
    <w:rsid w:val="00B60E20"/>
    <w:rsid w:val="00B64100"/>
    <w:rsid w:val="00B64CFC"/>
    <w:rsid w:val="00B66217"/>
    <w:rsid w:val="00B7089E"/>
    <w:rsid w:val="00B72ACC"/>
    <w:rsid w:val="00B74211"/>
    <w:rsid w:val="00B75180"/>
    <w:rsid w:val="00B765B4"/>
    <w:rsid w:val="00B77FD2"/>
    <w:rsid w:val="00B8050E"/>
    <w:rsid w:val="00B819A1"/>
    <w:rsid w:val="00B846F2"/>
    <w:rsid w:val="00B84A24"/>
    <w:rsid w:val="00B84BA0"/>
    <w:rsid w:val="00B85E47"/>
    <w:rsid w:val="00B877D0"/>
    <w:rsid w:val="00B90BAA"/>
    <w:rsid w:val="00B91434"/>
    <w:rsid w:val="00B92139"/>
    <w:rsid w:val="00B93AFB"/>
    <w:rsid w:val="00B94AC9"/>
    <w:rsid w:val="00B94B2F"/>
    <w:rsid w:val="00B970F5"/>
    <w:rsid w:val="00B97517"/>
    <w:rsid w:val="00B97CF0"/>
    <w:rsid w:val="00BA32E0"/>
    <w:rsid w:val="00BA67C2"/>
    <w:rsid w:val="00BA7778"/>
    <w:rsid w:val="00BB107E"/>
    <w:rsid w:val="00BB5759"/>
    <w:rsid w:val="00BC1696"/>
    <w:rsid w:val="00BC1ED4"/>
    <w:rsid w:val="00BC6B16"/>
    <w:rsid w:val="00BC6E13"/>
    <w:rsid w:val="00BD0C7A"/>
    <w:rsid w:val="00BD1D78"/>
    <w:rsid w:val="00BD2BF2"/>
    <w:rsid w:val="00BD4D3A"/>
    <w:rsid w:val="00BD61E7"/>
    <w:rsid w:val="00BE4271"/>
    <w:rsid w:val="00BE6079"/>
    <w:rsid w:val="00BE7FC1"/>
    <w:rsid w:val="00BF19A6"/>
    <w:rsid w:val="00BF44E9"/>
    <w:rsid w:val="00BF47F6"/>
    <w:rsid w:val="00BF784F"/>
    <w:rsid w:val="00C00F04"/>
    <w:rsid w:val="00C02D8E"/>
    <w:rsid w:val="00C04F3E"/>
    <w:rsid w:val="00C05C07"/>
    <w:rsid w:val="00C0674B"/>
    <w:rsid w:val="00C11D6E"/>
    <w:rsid w:val="00C12DB9"/>
    <w:rsid w:val="00C14F03"/>
    <w:rsid w:val="00C16D6E"/>
    <w:rsid w:val="00C21176"/>
    <w:rsid w:val="00C215E8"/>
    <w:rsid w:val="00C2190B"/>
    <w:rsid w:val="00C228B1"/>
    <w:rsid w:val="00C2333C"/>
    <w:rsid w:val="00C243C3"/>
    <w:rsid w:val="00C310AE"/>
    <w:rsid w:val="00C3165A"/>
    <w:rsid w:val="00C320AA"/>
    <w:rsid w:val="00C328A8"/>
    <w:rsid w:val="00C33D92"/>
    <w:rsid w:val="00C33EF0"/>
    <w:rsid w:val="00C3651E"/>
    <w:rsid w:val="00C40F50"/>
    <w:rsid w:val="00C41521"/>
    <w:rsid w:val="00C418CA"/>
    <w:rsid w:val="00C41FA2"/>
    <w:rsid w:val="00C42D18"/>
    <w:rsid w:val="00C42E68"/>
    <w:rsid w:val="00C4378E"/>
    <w:rsid w:val="00C466BC"/>
    <w:rsid w:val="00C50B49"/>
    <w:rsid w:val="00C51F11"/>
    <w:rsid w:val="00C52CFD"/>
    <w:rsid w:val="00C53340"/>
    <w:rsid w:val="00C53580"/>
    <w:rsid w:val="00C53C44"/>
    <w:rsid w:val="00C555F8"/>
    <w:rsid w:val="00C60FC2"/>
    <w:rsid w:val="00C61531"/>
    <w:rsid w:val="00C62BCB"/>
    <w:rsid w:val="00C6369E"/>
    <w:rsid w:val="00C65461"/>
    <w:rsid w:val="00C70693"/>
    <w:rsid w:val="00C729C7"/>
    <w:rsid w:val="00C72FEF"/>
    <w:rsid w:val="00C7339B"/>
    <w:rsid w:val="00C73FC2"/>
    <w:rsid w:val="00C748E4"/>
    <w:rsid w:val="00C74EC9"/>
    <w:rsid w:val="00C7748F"/>
    <w:rsid w:val="00C81071"/>
    <w:rsid w:val="00C814E9"/>
    <w:rsid w:val="00C81A8B"/>
    <w:rsid w:val="00C83DA4"/>
    <w:rsid w:val="00C84311"/>
    <w:rsid w:val="00C848E6"/>
    <w:rsid w:val="00C85D98"/>
    <w:rsid w:val="00C90BE9"/>
    <w:rsid w:val="00C9164C"/>
    <w:rsid w:val="00C91F53"/>
    <w:rsid w:val="00C96F4A"/>
    <w:rsid w:val="00CA04F5"/>
    <w:rsid w:val="00CA1262"/>
    <w:rsid w:val="00CA3A80"/>
    <w:rsid w:val="00CA40D4"/>
    <w:rsid w:val="00CA59B6"/>
    <w:rsid w:val="00CA5EA6"/>
    <w:rsid w:val="00CA7EA8"/>
    <w:rsid w:val="00CB04FA"/>
    <w:rsid w:val="00CB1E40"/>
    <w:rsid w:val="00CC216C"/>
    <w:rsid w:val="00CC27C9"/>
    <w:rsid w:val="00CC2F9F"/>
    <w:rsid w:val="00CC42A7"/>
    <w:rsid w:val="00CD1C47"/>
    <w:rsid w:val="00CD46D8"/>
    <w:rsid w:val="00CE0655"/>
    <w:rsid w:val="00CE37D4"/>
    <w:rsid w:val="00CE393E"/>
    <w:rsid w:val="00CE463A"/>
    <w:rsid w:val="00CE65CC"/>
    <w:rsid w:val="00CF1EAC"/>
    <w:rsid w:val="00CF2747"/>
    <w:rsid w:val="00CF362E"/>
    <w:rsid w:val="00CF4D36"/>
    <w:rsid w:val="00CF4F0B"/>
    <w:rsid w:val="00CF5F83"/>
    <w:rsid w:val="00CF6D4F"/>
    <w:rsid w:val="00D011D0"/>
    <w:rsid w:val="00D0629F"/>
    <w:rsid w:val="00D15A10"/>
    <w:rsid w:val="00D15D38"/>
    <w:rsid w:val="00D16B1F"/>
    <w:rsid w:val="00D177DF"/>
    <w:rsid w:val="00D21DB1"/>
    <w:rsid w:val="00D2380D"/>
    <w:rsid w:val="00D25D0D"/>
    <w:rsid w:val="00D263DB"/>
    <w:rsid w:val="00D27C41"/>
    <w:rsid w:val="00D27E54"/>
    <w:rsid w:val="00D30BA8"/>
    <w:rsid w:val="00D36BD3"/>
    <w:rsid w:val="00D3705F"/>
    <w:rsid w:val="00D377C7"/>
    <w:rsid w:val="00D41669"/>
    <w:rsid w:val="00D41DEC"/>
    <w:rsid w:val="00D4232C"/>
    <w:rsid w:val="00D42DAA"/>
    <w:rsid w:val="00D53F7B"/>
    <w:rsid w:val="00D6065C"/>
    <w:rsid w:val="00D63704"/>
    <w:rsid w:val="00D63B75"/>
    <w:rsid w:val="00D67B97"/>
    <w:rsid w:val="00D73A51"/>
    <w:rsid w:val="00D744E0"/>
    <w:rsid w:val="00D74EC3"/>
    <w:rsid w:val="00D7547D"/>
    <w:rsid w:val="00D759A7"/>
    <w:rsid w:val="00D75FCE"/>
    <w:rsid w:val="00D77A4A"/>
    <w:rsid w:val="00D77F29"/>
    <w:rsid w:val="00D820D5"/>
    <w:rsid w:val="00D87B40"/>
    <w:rsid w:val="00D96369"/>
    <w:rsid w:val="00D9693A"/>
    <w:rsid w:val="00D96D04"/>
    <w:rsid w:val="00D96FDB"/>
    <w:rsid w:val="00D975DA"/>
    <w:rsid w:val="00D97F07"/>
    <w:rsid w:val="00DA2EE9"/>
    <w:rsid w:val="00DA35D0"/>
    <w:rsid w:val="00DA59BE"/>
    <w:rsid w:val="00DA5CD6"/>
    <w:rsid w:val="00DA7284"/>
    <w:rsid w:val="00DA7E6B"/>
    <w:rsid w:val="00DB22F9"/>
    <w:rsid w:val="00DB23F1"/>
    <w:rsid w:val="00DB354F"/>
    <w:rsid w:val="00DB5982"/>
    <w:rsid w:val="00DB63F1"/>
    <w:rsid w:val="00DB72E8"/>
    <w:rsid w:val="00DC06A7"/>
    <w:rsid w:val="00DC23A9"/>
    <w:rsid w:val="00DC3EC6"/>
    <w:rsid w:val="00DC49D8"/>
    <w:rsid w:val="00DD2869"/>
    <w:rsid w:val="00DD3731"/>
    <w:rsid w:val="00DD4C8F"/>
    <w:rsid w:val="00DD744C"/>
    <w:rsid w:val="00DD7FFA"/>
    <w:rsid w:val="00DE10AE"/>
    <w:rsid w:val="00DE39EA"/>
    <w:rsid w:val="00DE79E8"/>
    <w:rsid w:val="00DF00F9"/>
    <w:rsid w:val="00DF2CEA"/>
    <w:rsid w:val="00DF49DC"/>
    <w:rsid w:val="00DF5AD1"/>
    <w:rsid w:val="00E01DD6"/>
    <w:rsid w:val="00E023FA"/>
    <w:rsid w:val="00E03B84"/>
    <w:rsid w:val="00E040D2"/>
    <w:rsid w:val="00E0523F"/>
    <w:rsid w:val="00E05365"/>
    <w:rsid w:val="00E0603F"/>
    <w:rsid w:val="00E139DB"/>
    <w:rsid w:val="00E14B81"/>
    <w:rsid w:val="00E17160"/>
    <w:rsid w:val="00E204A9"/>
    <w:rsid w:val="00E235F4"/>
    <w:rsid w:val="00E242D2"/>
    <w:rsid w:val="00E25508"/>
    <w:rsid w:val="00E30373"/>
    <w:rsid w:val="00E34165"/>
    <w:rsid w:val="00E403CD"/>
    <w:rsid w:val="00E43940"/>
    <w:rsid w:val="00E448F9"/>
    <w:rsid w:val="00E460F1"/>
    <w:rsid w:val="00E4732D"/>
    <w:rsid w:val="00E5107D"/>
    <w:rsid w:val="00E51737"/>
    <w:rsid w:val="00E54B14"/>
    <w:rsid w:val="00E57322"/>
    <w:rsid w:val="00E61F4B"/>
    <w:rsid w:val="00E638CC"/>
    <w:rsid w:val="00E652C8"/>
    <w:rsid w:val="00E65FF5"/>
    <w:rsid w:val="00E70407"/>
    <w:rsid w:val="00E70883"/>
    <w:rsid w:val="00E71F20"/>
    <w:rsid w:val="00E721FF"/>
    <w:rsid w:val="00E7246C"/>
    <w:rsid w:val="00E76247"/>
    <w:rsid w:val="00E8002B"/>
    <w:rsid w:val="00EA14A9"/>
    <w:rsid w:val="00EA1C56"/>
    <w:rsid w:val="00EA2AEA"/>
    <w:rsid w:val="00EA3EAA"/>
    <w:rsid w:val="00EA5A02"/>
    <w:rsid w:val="00EA5B87"/>
    <w:rsid w:val="00EB0F9C"/>
    <w:rsid w:val="00EB37DC"/>
    <w:rsid w:val="00EB3C37"/>
    <w:rsid w:val="00EB3C6F"/>
    <w:rsid w:val="00EB5A02"/>
    <w:rsid w:val="00EB70BC"/>
    <w:rsid w:val="00EB7864"/>
    <w:rsid w:val="00EB7997"/>
    <w:rsid w:val="00EC0ACA"/>
    <w:rsid w:val="00EC1841"/>
    <w:rsid w:val="00EC1ADF"/>
    <w:rsid w:val="00EC30FB"/>
    <w:rsid w:val="00EC34E6"/>
    <w:rsid w:val="00EC523C"/>
    <w:rsid w:val="00EC5327"/>
    <w:rsid w:val="00EC6228"/>
    <w:rsid w:val="00EC6CE2"/>
    <w:rsid w:val="00ED6B82"/>
    <w:rsid w:val="00ED716C"/>
    <w:rsid w:val="00ED7F7F"/>
    <w:rsid w:val="00EE10F7"/>
    <w:rsid w:val="00EE3EB3"/>
    <w:rsid w:val="00EF0086"/>
    <w:rsid w:val="00EF0562"/>
    <w:rsid w:val="00EF27CF"/>
    <w:rsid w:val="00EF417C"/>
    <w:rsid w:val="00EF5E0D"/>
    <w:rsid w:val="00EF77C1"/>
    <w:rsid w:val="00F01D8E"/>
    <w:rsid w:val="00F02BCA"/>
    <w:rsid w:val="00F03932"/>
    <w:rsid w:val="00F05727"/>
    <w:rsid w:val="00F063F7"/>
    <w:rsid w:val="00F07265"/>
    <w:rsid w:val="00F07817"/>
    <w:rsid w:val="00F079E8"/>
    <w:rsid w:val="00F10D0C"/>
    <w:rsid w:val="00F11543"/>
    <w:rsid w:val="00F2326B"/>
    <w:rsid w:val="00F24004"/>
    <w:rsid w:val="00F256E0"/>
    <w:rsid w:val="00F32865"/>
    <w:rsid w:val="00F35EE9"/>
    <w:rsid w:val="00F364E0"/>
    <w:rsid w:val="00F410FA"/>
    <w:rsid w:val="00F41803"/>
    <w:rsid w:val="00F41A85"/>
    <w:rsid w:val="00F44917"/>
    <w:rsid w:val="00F45018"/>
    <w:rsid w:val="00F45A46"/>
    <w:rsid w:val="00F45CC7"/>
    <w:rsid w:val="00F5199B"/>
    <w:rsid w:val="00F52ADD"/>
    <w:rsid w:val="00F54909"/>
    <w:rsid w:val="00F54C6B"/>
    <w:rsid w:val="00F5696B"/>
    <w:rsid w:val="00F56AC0"/>
    <w:rsid w:val="00F56F2F"/>
    <w:rsid w:val="00F60D85"/>
    <w:rsid w:val="00F61533"/>
    <w:rsid w:val="00F648EC"/>
    <w:rsid w:val="00F6597F"/>
    <w:rsid w:val="00F6674F"/>
    <w:rsid w:val="00F66E54"/>
    <w:rsid w:val="00F71B27"/>
    <w:rsid w:val="00F71BE5"/>
    <w:rsid w:val="00F72ECF"/>
    <w:rsid w:val="00F752A6"/>
    <w:rsid w:val="00F75FCF"/>
    <w:rsid w:val="00F81037"/>
    <w:rsid w:val="00F81FBF"/>
    <w:rsid w:val="00F82856"/>
    <w:rsid w:val="00F86E33"/>
    <w:rsid w:val="00F91BDA"/>
    <w:rsid w:val="00F93242"/>
    <w:rsid w:val="00F935DF"/>
    <w:rsid w:val="00F938EE"/>
    <w:rsid w:val="00F96025"/>
    <w:rsid w:val="00F960EB"/>
    <w:rsid w:val="00F96F68"/>
    <w:rsid w:val="00FA19C9"/>
    <w:rsid w:val="00FA31E3"/>
    <w:rsid w:val="00FA33F6"/>
    <w:rsid w:val="00FA3C80"/>
    <w:rsid w:val="00FA4C8C"/>
    <w:rsid w:val="00FA6612"/>
    <w:rsid w:val="00FA68AF"/>
    <w:rsid w:val="00FB06D1"/>
    <w:rsid w:val="00FB2E10"/>
    <w:rsid w:val="00FB38A1"/>
    <w:rsid w:val="00FB3C80"/>
    <w:rsid w:val="00FB441C"/>
    <w:rsid w:val="00FB4576"/>
    <w:rsid w:val="00FB4B32"/>
    <w:rsid w:val="00FB6CDC"/>
    <w:rsid w:val="00FC088F"/>
    <w:rsid w:val="00FC2711"/>
    <w:rsid w:val="00FC29F9"/>
    <w:rsid w:val="00FC7550"/>
    <w:rsid w:val="00FD0F4E"/>
    <w:rsid w:val="00FD245C"/>
    <w:rsid w:val="00FD299F"/>
    <w:rsid w:val="00FD2BD6"/>
    <w:rsid w:val="00FD5214"/>
    <w:rsid w:val="00FD61E2"/>
    <w:rsid w:val="00FD6D0F"/>
    <w:rsid w:val="00FD7D98"/>
    <w:rsid w:val="00FE4DAA"/>
    <w:rsid w:val="00FE7ADF"/>
    <w:rsid w:val="00FF447A"/>
    <w:rsid w:val="00FF5F66"/>
    <w:rsid w:val="00FF5F73"/>
    <w:rsid w:val="00FF64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480" w:lineRule="auto"/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6CDD"/>
    <w:pPr>
      <w:spacing w:after="200" w:line="276" w:lineRule="auto"/>
      <w:ind w:firstLine="0"/>
      <w:jc w:val="left"/>
    </w:pPr>
    <w:rPr>
      <w:rFonts w:asciiTheme="minorHAnsi" w:eastAsiaTheme="minorEastAsia" w:hAnsiTheme="minorHAnsi"/>
      <w:sz w:val="22"/>
    </w:rPr>
  </w:style>
  <w:style w:type="paragraph" w:styleId="Heading1">
    <w:name w:val="heading 1"/>
    <w:basedOn w:val="Normal"/>
    <w:link w:val="Heading1Char"/>
    <w:uiPriority w:val="9"/>
    <w:qFormat/>
    <w:rsid w:val="0077049F"/>
    <w:pPr>
      <w:spacing w:before="240" w:after="120" w:line="240" w:lineRule="auto"/>
      <w:outlineLvl w:val="0"/>
    </w:pPr>
    <w:rPr>
      <w:rFonts w:ascii="Times New Roman" w:eastAsia="Times New Roman" w:hAnsi="Times New Roman" w:cs="Times New Roman"/>
      <w:b/>
      <w:bCs/>
      <w:color w:val="000000"/>
      <w:kern w:val="36"/>
      <w:sz w:val="33"/>
      <w:szCs w:val="33"/>
    </w:rPr>
  </w:style>
  <w:style w:type="paragraph" w:styleId="Heading4">
    <w:name w:val="heading 4"/>
    <w:basedOn w:val="Normal"/>
    <w:link w:val="Heading4Char"/>
    <w:uiPriority w:val="9"/>
    <w:qFormat/>
    <w:rsid w:val="0077049F"/>
    <w:pPr>
      <w:spacing w:before="332" w:after="166" w:line="240" w:lineRule="auto"/>
      <w:outlineLvl w:val="3"/>
    </w:pPr>
    <w:rPr>
      <w:rFonts w:ascii="Times New Roman" w:eastAsia="Times New Roman" w:hAnsi="Times New Roman" w:cs="Times New Roman"/>
      <w:b/>
      <w:bCs/>
      <w:color w:val="59331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uiPriority w:val="1"/>
    <w:qFormat/>
    <w:rsid w:val="00456CDD"/>
    <w:pPr>
      <w:spacing w:after="0" w:line="240" w:lineRule="auto"/>
    </w:pPr>
    <w:rPr>
      <w:lang w:val="en-GB" w:eastAsia="en-GB"/>
    </w:rPr>
  </w:style>
  <w:style w:type="paragraph" w:customStyle="1" w:styleId="05BHeading">
    <w:name w:val="05 B Heading"/>
    <w:basedOn w:val="Normal"/>
    <w:next w:val="Normal"/>
    <w:link w:val="05BHeadingChar"/>
    <w:rsid w:val="00456CDD"/>
    <w:pPr>
      <w:spacing w:before="160" w:after="80" w:line="240" w:lineRule="exact"/>
    </w:pPr>
    <w:rPr>
      <w:rFonts w:ascii="Times New Roman" w:hAnsi="Times New Roman"/>
      <w:b/>
      <w:sz w:val="18"/>
      <w:szCs w:val="18"/>
      <w:lang w:val="en-GB" w:eastAsia="en-GB"/>
    </w:rPr>
  </w:style>
  <w:style w:type="character" w:customStyle="1" w:styleId="05BHeadingChar">
    <w:name w:val="05 B Heading Char"/>
    <w:link w:val="05BHeading"/>
    <w:rsid w:val="00456CDD"/>
    <w:rPr>
      <w:rFonts w:eastAsiaTheme="minorEastAsia"/>
      <w:b/>
      <w:sz w:val="18"/>
      <w:szCs w:val="18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456C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6CDD"/>
    <w:rPr>
      <w:rFonts w:asciiTheme="minorHAnsi" w:eastAsiaTheme="minorEastAsia" w:hAnsiTheme="minorHAnsi"/>
      <w:sz w:val="22"/>
    </w:rPr>
  </w:style>
  <w:style w:type="paragraph" w:customStyle="1" w:styleId="08ArticleText">
    <w:name w:val="08 Article Text"/>
    <w:basedOn w:val="Normal"/>
    <w:link w:val="08ArticleTextChar"/>
    <w:rsid w:val="00456CDD"/>
    <w:pPr>
      <w:tabs>
        <w:tab w:val="left" w:pos="284"/>
      </w:tabs>
      <w:spacing w:after="0" w:line="240" w:lineRule="exact"/>
      <w:jc w:val="both"/>
    </w:pPr>
    <w:rPr>
      <w:rFonts w:ascii="Times New Roman" w:hAnsi="Times New Roman"/>
      <w:w w:val="108"/>
      <w:sz w:val="18"/>
      <w:szCs w:val="18"/>
      <w:lang w:val="en-GB" w:eastAsia="en-GB"/>
    </w:rPr>
  </w:style>
  <w:style w:type="character" w:customStyle="1" w:styleId="08ArticleTextChar">
    <w:name w:val="08 Article Text Char"/>
    <w:link w:val="08ArticleText"/>
    <w:rsid w:val="00456CDD"/>
    <w:rPr>
      <w:rFonts w:eastAsiaTheme="minorEastAsia"/>
      <w:w w:val="108"/>
      <w:sz w:val="18"/>
      <w:szCs w:val="18"/>
      <w:lang w:val="en-GB" w:eastAsia="en-GB"/>
    </w:rPr>
  </w:style>
  <w:style w:type="paragraph" w:customStyle="1" w:styleId="04AHeading">
    <w:name w:val="04 A Heading"/>
    <w:basedOn w:val="Normal"/>
    <w:next w:val="08ArticleText"/>
    <w:link w:val="04AHeadingChar"/>
    <w:rsid w:val="00456CDD"/>
    <w:pPr>
      <w:spacing w:before="240" w:after="120" w:line="240" w:lineRule="auto"/>
    </w:pPr>
    <w:rPr>
      <w:b/>
      <w:lang w:val="en-GB" w:eastAsia="en-GB"/>
    </w:rPr>
  </w:style>
  <w:style w:type="character" w:customStyle="1" w:styleId="04AHeadingChar">
    <w:name w:val="04 A Heading Char"/>
    <w:link w:val="04AHeading"/>
    <w:rsid w:val="00456CDD"/>
    <w:rPr>
      <w:rFonts w:asciiTheme="minorHAnsi" w:eastAsiaTheme="minorEastAsia" w:hAnsiTheme="minorHAnsi"/>
      <w:b/>
      <w:sz w:val="22"/>
      <w:lang w:val="en-GB" w:eastAsia="en-GB"/>
    </w:rPr>
  </w:style>
  <w:style w:type="paragraph" w:customStyle="1" w:styleId="N1AuthorAddress">
    <w:name w:val="N1 Author Address"/>
    <w:basedOn w:val="Normal"/>
    <w:link w:val="N1AuthorAddressChar"/>
    <w:rsid w:val="00456CDD"/>
    <w:pPr>
      <w:spacing w:after="0" w:line="180" w:lineRule="exact"/>
      <w:jc w:val="both"/>
    </w:pPr>
    <w:rPr>
      <w:rFonts w:ascii="Times New Roman" w:hAnsi="Times New Roman"/>
      <w:w w:val="105"/>
      <w:sz w:val="16"/>
      <w:szCs w:val="16"/>
      <w:lang w:val="en-GB" w:eastAsia="en-GB"/>
    </w:rPr>
  </w:style>
  <w:style w:type="character" w:customStyle="1" w:styleId="N1AuthorAddressChar">
    <w:name w:val="N1 Author Address Char"/>
    <w:link w:val="N1AuthorAddress"/>
    <w:rsid w:val="00456CDD"/>
    <w:rPr>
      <w:rFonts w:eastAsiaTheme="minorEastAsia"/>
      <w:w w:val="105"/>
      <w:sz w:val="16"/>
      <w:szCs w:val="16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1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1D78"/>
    <w:rPr>
      <w:rFonts w:ascii="Tahoma" w:eastAsiaTheme="minorEastAsi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D1D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1D78"/>
    <w:rPr>
      <w:rFonts w:asciiTheme="minorHAnsi" w:eastAsiaTheme="minorEastAsia" w:hAnsiTheme="minorHAnsi"/>
      <w:sz w:val="22"/>
    </w:rPr>
  </w:style>
  <w:style w:type="paragraph" w:customStyle="1" w:styleId="sourcetitle">
    <w:name w:val="sourcetitle"/>
    <w:basedOn w:val="Normal"/>
    <w:rsid w:val="00F11543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CF4F0B"/>
    <w:pPr>
      <w:ind w:left="720"/>
      <w:contextualSpacing/>
    </w:pPr>
  </w:style>
  <w:style w:type="character" w:customStyle="1" w:styleId="frlabel1">
    <w:name w:val="fr_label1"/>
    <w:basedOn w:val="DefaultParagraphFont"/>
    <w:rsid w:val="00883613"/>
    <w:rPr>
      <w:b/>
      <w:bCs/>
    </w:rPr>
  </w:style>
  <w:style w:type="character" w:customStyle="1" w:styleId="hithilite3">
    <w:name w:val="hithilite3"/>
    <w:basedOn w:val="DefaultParagraphFont"/>
    <w:rsid w:val="00883613"/>
    <w:rPr>
      <w:shd w:val="clear" w:color="auto" w:fill="FFFF00"/>
    </w:rPr>
  </w:style>
  <w:style w:type="table" w:styleId="TableGrid">
    <w:name w:val="Table Grid"/>
    <w:basedOn w:val="TableNormal"/>
    <w:uiPriority w:val="39"/>
    <w:rsid w:val="00F01D8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F02A3"/>
    <w:rPr>
      <w:strike w:val="0"/>
      <w:dstrike w:val="0"/>
      <w:color w:val="005A84"/>
      <w:u w:val="none"/>
      <w:effect w:val="none"/>
    </w:rPr>
  </w:style>
  <w:style w:type="paragraph" w:customStyle="1" w:styleId="closewindow">
    <w:name w:val="closewindow"/>
    <w:basedOn w:val="Normal"/>
    <w:rsid w:val="008F02A3"/>
    <w:pPr>
      <w:spacing w:before="100" w:beforeAutospacing="1" w:after="0" w:line="240" w:lineRule="auto"/>
      <w:ind w:right="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jcrtext">
    <w:name w:val="overlayjcrtext"/>
    <w:basedOn w:val="Normal"/>
    <w:rsid w:val="008F02A3"/>
    <w:pPr>
      <w:spacing w:before="100" w:beforeAutospacing="1" w:after="0" w:line="240" w:lineRule="auto"/>
      <w:ind w:right="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field">
    <w:name w:val="fr_field"/>
    <w:basedOn w:val="Normal"/>
    <w:rsid w:val="008F02A3"/>
    <w:pPr>
      <w:spacing w:after="30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label">
    <w:name w:val="fr_label"/>
    <w:basedOn w:val="Normal"/>
    <w:rsid w:val="008F02A3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regmark1">
    <w:name w:val="regmark1"/>
    <w:basedOn w:val="DefaultParagraphFont"/>
    <w:rsid w:val="008F02A3"/>
    <w:rPr>
      <w:rFonts w:ascii="Arial" w:hAnsi="Arial" w:cs="Arial" w:hint="default"/>
      <w:sz w:val="19"/>
      <w:szCs w:val="19"/>
    </w:rPr>
  </w:style>
  <w:style w:type="character" w:customStyle="1" w:styleId="frlabel4">
    <w:name w:val="fr_label4"/>
    <w:basedOn w:val="DefaultParagraphFont"/>
    <w:rsid w:val="008F02A3"/>
    <w:rPr>
      <w:b/>
      <w:bCs/>
    </w:rPr>
  </w:style>
  <w:style w:type="paragraph" w:customStyle="1" w:styleId="frfield3">
    <w:name w:val="fr_field3"/>
    <w:basedOn w:val="Normal"/>
    <w:rsid w:val="008F02A3"/>
    <w:pPr>
      <w:spacing w:after="0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rlabel5">
    <w:name w:val="fr_label5"/>
    <w:basedOn w:val="DefaultParagraphFont"/>
    <w:rsid w:val="008F02A3"/>
    <w:rPr>
      <w:b/>
      <w:bCs/>
    </w:rPr>
  </w:style>
  <w:style w:type="character" w:customStyle="1" w:styleId="sourcetitletxt1">
    <w:name w:val="sourcetitle_txt1"/>
    <w:basedOn w:val="DefaultParagraphFont"/>
    <w:rsid w:val="008F02A3"/>
  </w:style>
  <w:style w:type="character" w:customStyle="1" w:styleId="journaloverlayclose">
    <w:name w:val="journal_overlay_close"/>
    <w:basedOn w:val="DefaultParagraphFont"/>
    <w:rsid w:val="008F02A3"/>
  </w:style>
  <w:style w:type="paragraph" w:styleId="ListBullet">
    <w:name w:val="List Bullet"/>
    <w:basedOn w:val="Normal"/>
    <w:uiPriority w:val="99"/>
    <w:unhideWhenUsed/>
    <w:rsid w:val="008F02A3"/>
    <w:pPr>
      <w:numPr>
        <w:numId w:val="26"/>
      </w:numPr>
      <w:spacing w:after="0" w:line="240" w:lineRule="auto"/>
      <w:contextualSpacing/>
    </w:pPr>
    <w:rPr>
      <w:rFonts w:ascii="Times New Roman" w:eastAsiaTheme="minorHAnsi" w:hAnsi="Times New Roman"/>
      <w:sz w:val="24"/>
    </w:rPr>
  </w:style>
  <w:style w:type="paragraph" w:customStyle="1" w:styleId="Default">
    <w:name w:val="Default"/>
    <w:rsid w:val="00AD79B7"/>
    <w:pPr>
      <w:autoSpaceDE w:val="0"/>
      <w:autoSpaceDN w:val="0"/>
      <w:adjustRightInd w:val="0"/>
      <w:spacing w:line="240" w:lineRule="auto"/>
      <w:ind w:firstLine="0"/>
      <w:jc w:val="left"/>
    </w:pPr>
    <w:rPr>
      <w:rFonts w:ascii="JCMGF P+ Univers" w:hAnsi="JCMGF P+ Univers" w:cs="JCMGF P+ Univers"/>
      <w:color w:val="000000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7049F"/>
    <w:rPr>
      <w:rFonts w:eastAsia="Times New Roman" w:cs="Times New Roman"/>
      <w:b/>
      <w:bCs/>
      <w:color w:val="000000"/>
      <w:kern w:val="36"/>
      <w:sz w:val="33"/>
      <w:szCs w:val="33"/>
    </w:rPr>
  </w:style>
  <w:style w:type="character" w:customStyle="1" w:styleId="Heading4Char">
    <w:name w:val="Heading 4 Char"/>
    <w:basedOn w:val="DefaultParagraphFont"/>
    <w:link w:val="Heading4"/>
    <w:uiPriority w:val="9"/>
    <w:rsid w:val="0077049F"/>
    <w:rPr>
      <w:rFonts w:eastAsia="Times New Roman" w:cs="Times New Roman"/>
      <w:b/>
      <w:bCs/>
      <w:color w:val="59331F"/>
      <w:szCs w:val="24"/>
    </w:rPr>
  </w:style>
  <w:style w:type="paragraph" w:styleId="NormalWeb">
    <w:name w:val="Normal (Web)"/>
    <w:basedOn w:val="Normal"/>
    <w:uiPriority w:val="99"/>
    <w:semiHidden/>
    <w:unhideWhenUsed/>
    <w:rsid w:val="007704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abel2">
    <w:name w:val="label2"/>
    <w:basedOn w:val="DefaultParagraphFont"/>
    <w:rsid w:val="0077049F"/>
  </w:style>
  <w:style w:type="character" w:customStyle="1" w:styleId="separator2">
    <w:name w:val="separator2"/>
    <w:basedOn w:val="DefaultParagraphFont"/>
    <w:rsid w:val="0077049F"/>
  </w:style>
  <w:style w:type="character" w:customStyle="1" w:styleId="value2">
    <w:name w:val="value2"/>
    <w:basedOn w:val="DefaultParagraphFont"/>
    <w:rsid w:val="0077049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line="480" w:lineRule="auto"/>
        <w:ind w:firstLine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6CDD"/>
    <w:pPr>
      <w:spacing w:after="200" w:line="276" w:lineRule="auto"/>
      <w:ind w:firstLine="0"/>
      <w:jc w:val="left"/>
    </w:pPr>
    <w:rPr>
      <w:rFonts w:asciiTheme="minorHAnsi" w:eastAsiaTheme="minorEastAsia" w:hAnsiTheme="minorHAnsi"/>
      <w:sz w:val="22"/>
    </w:rPr>
  </w:style>
  <w:style w:type="paragraph" w:styleId="Heading1">
    <w:name w:val="heading 1"/>
    <w:basedOn w:val="Normal"/>
    <w:link w:val="Heading1Char"/>
    <w:uiPriority w:val="9"/>
    <w:qFormat/>
    <w:rsid w:val="0077049F"/>
    <w:pPr>
      <w:spacing w:before="240" w:after="120" w:line="240" w:lineRule="auto"/>
      <w:outlineLvl w:val="0"/>
    </w:pPr>
    <w:rPr>
      <w:rFonts w:ascii="Times New Roman" w:eastAsia="Times New Roman" w:hAnsi="Times New Roman" w:cs="Times New Roman"/>
      <w:b/>
      <w:bCs/>
      <w:color w:val="000000"/>
      <w:kern w:val="36"/>
      <w:sz w:val="33"/>
      <w:szCs w:val="33"/>
    </w:rPr>
  </w:style>
  <w:style w:type="paragraph" w:styleId="Heading4">
    <w:name w:val="heading 4"/>
    <w:basedOn w:val="Normal"/>
    <w:link w:val="Heading4Char"/>
    <w:uiPriority w:val="9"/>
    <w:qFormat/>
    <w:rsid w:val="0077049F"/>
    <w:pPr>
      <w:spacing w:before="332" w:after="166" w:line="240" w:lineRule="auto"/>
      <w:outlineLvl w:val="3"/>
    </w:pPr>
    <w:rPr>
      <w:rFonts w:ascii="Times New Roman" w:eastAsia="Times New Roman" w:hAnsi="Times New Roman" w:cs="Times New Roman"/>
      <w:b/>
      <w:bCs/>
      <w:color w:val="59331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basedOn w:val="Normal"/>
    <w:uiPriority w:val="1"/>
    <w:qFormat/>
    <w:rsid w:val="00456CDD"/>
    <w:pPr>
      <w:spacing w:after="0" w:line="240" w:lineRule="auto"/>
    </w:pPr>
    <w:rPr>
      <w:lang w:val="en-GB" w:eastAsia="en-GB"/>
    </w:rPr>
  </w:style>
  <w:style w:type="paragraph" w:customStyle="1" w:styleId="05BHeading">
    <w:name w:val="05 B Heading"/>
    <w:basedOn w:val="Normal"/>
    <w:next w:val="Normal"/>
    <w:link w:val="05BHeadingChar"/>
    <w:rsid w:val="00456CDD"/>
    <w:pPr>
      <w:spacing w:before="160" w:after="80" w:line="240" w:lineRule="exact"/>
    </w:pPr>
    <w:rPr>
      <w:rFonts w:ascii="Times New Roman" w:hAnsi="Times New Roman"/>
      <w:b/>
      <w:sz w:val="18"/>
      <w:szCs w:val="18"/>
      <w:lang w:val="en-GB" w:eastAsia="en-GB"/>
    </w:rPr>
  </w:style>
  <w:style w:type="character" w:customStyle="1" w:styleId="05BHeadingChar">
    <w:name w:val="05 B Heading Char"/>
    <w:link w:val="05BHeading"/>
    <w:rsid w:val="00456CDD"/>
    <w:rPr>
      <w:rFonts w:eastAsiaTheme="minorEastAsia"/>
      <w:b/>
      <w:sz w:val="18"/>
      <w:szCs w:val="18"/>
      <w:lang w:val="en-GB" w:eastAsia="en-GB"/>
    </w:rPr>
  </w:style>
  <w:style w:type="paragraph" w:styleId="Header">
    <w:name w:val="header"/>
    <w:basedOn w:val="Normal"/>
    <w:link w:val="HeaderChar"/>
    <w:uiPriority w:val="99"/>
    <w:unhideWhenUsed/>
    <w:rsid w:val="00456C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56CDD"/>
    <w:rPr>
      <w:rFonts w:asciiTheme="minorHAnsi" w:eastAsiaTheme="minorEastAsia" w:hAnsiTheme="minorHAnsi"/>
      <w:sz w:val="22"/>
    </w:rPr>
  </w:style>
  <w:style w:type="paragraph" w:customStyle="1" w:styleId="08ArticleText">
    <w:name w:val="08 Article Text"/>
    <w:basedOn w:val="Normal"/>
    <w:link w:val="08ArticleTextChar"/>
    <w:rsid w:val="00456CDD"/>
    <w:pPr>
      <w:tabs>
        <w:tab w:val="left" w:pos="284"/>
      </w:tabs>
      <w:spacing w:after="0" w:line="240" w:lineRule="exact"/>
      <w:jc w:val="both"/>
    </w:pPr>
    <w:rPr>
      <w:rFonts w:ascii="Times New Roman" w:hAnsi="Times New Roman"/>
      <w:w w:val="108"/>
      <w:sz w:val="18"/>
      <w:szCs w:val="18"/>
      <w:lang w:val="en-GB" w:eastAsia="en-GB"/>
    </w:rPr>
  </w:style>
  <w:style w:type="character" w:customStyle="1" w:styleId="08ArticleTextChar">
    <w:name w:val="08 Article Text Char"/>
    <w:link w:val="08ArticleText"/>
    <w:rsid w:val="00456CDD"/>
    <w:rPr>
      <w:rFonts w:eastAsiaTheme="minorEastAsia"/>
      <w:w w:val="108"/>
      <w:sz w:val="18"/>
      <w:szCs w:val="18"/>
      <w:lang w:val="en-GB" w:eastAsia="en-GB"/>
    </w:rPr>
  </w:style>
  <w:style w:type="paragraph" w:customStyle="1" w:styleId="04AHeading">
    <w:name w:val="04 A Heading"/>
    <w:basedOn w:val="Normal"/>
    <w:next w:val="08ArticleText"/>
    <w:link w:val="04AHeadingChar"/>
    <w:rsid w:val="00456CDD"/>
    <w:pPr>
      <w:spacing w:before="240" w:after="120" w:line="240" w:lineRule="auto"/>
    </w:pPr>
    <w:rPr>
      <w:b/>
      <w:lang w:val="en-GB" w:eastAsia="en-GB"/>
    </w:rPr>
  </w:style>
  <w:style w:type="character" w:customStyle="1" w:styleId="04AHeadingChar">
    <w:name w:val="04 A Heading Char"/>
    <w:link w:val="04AHeading"/>
    <w:rsid w:val="00456CDD"/>
    <w:rPr>
      <w:rFonts w:asciiTheme="minorHAnsi" w:eastAsiaTheme="minorEastAsia" w:hAnsiTheme="minorHAnsi"/>
      <w:b/>
      <w:sz w:val="22"/>
      <w:lang w:val="en-GB" w:eastAsia="en-GB"/>
    </w:rPr>
  </w:style>
  <w:style w:type="paragraph" w:customStyle="1" w:styleId="N1AuthorAddress">
    <w:name w:val="N1 Author Address"/>
    <w:basedOn w:val="Normal"/>
    <w:link w:val="N1AuthorAddressChar"/>
    <w:rsid w:val="00456CDD"/>
    <w:pPr>
      <w:spacing w:after="0" w:line="180" w:lineRule="exact"/>
      <w:jc w:val="both"/>
    </w:pPr>
    <w:rPr>
      <w:rFonts w:ascii="Times New Roman" w:hAnsi="Times New Roman"/>
      <w:w w:val="105"/>
      <w:sz w:val="16"/>
      <w:szCs w:val="16"/>
      <w:lang w:val="en-GB" w:eastAsia="en-GB"/>
    </w:rPr>
  </w:style>
  <w:style w:type="character" w:customStyle="1" w:styleId="N1AuthorAddressChar">
    <w:name w:val="N1 Author Address Char"/>
    <w:link w:val="N1AuthorAddress"/>
    <w:rsid w:val="00456CDD"/>
    <w:rPr>
      <w:rFonts w:eastAsiaTheme="minorEastAsia"/>
      <w:w w:val="105"/>
      <w:sz w:val="16"/>
      <w:szCs w:val="16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1D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1D78"/>
    <w:rPr>
      <w:rFonts w:ascii="Tahoma" w:eastAsiaTheme="minorEastAsi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BD1D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1D78"/>
    <w:rPr>
      <w:rFonts w:asciiTheme="minorHAnsi" w:eastAsiaTheme="minorEastAsia" w:hAnsiTheme="minorHAnsi"/>
      <w:sz w:val="22"/>
    </w:rPr>
  </w:style>
  <w:style w:type="paragraph" w:customStyle="1" w:styleId="sourcetitle">
    <w:name w:val="sourcetitle"/>
    <w:basedOn w:val="Normal"/>
    <w:rsid w:val="00F11543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uiPriority w:val="34"/>
    <w:qFormat/>
    <w:rsid w:val="00CF4F0B"/>
    <w:pPr>
      <w:ind w:left="720"/>
      <w:contextualSpacing/>
    </w:pPr>
  </w:style>
  <w:style w:type="character" w:customStyle="1" w:styleId="frlabel1">
    <w:name w:val="fr_label1"/>
    <w:basedOn w:val="DefaultParagraphFont"/>
    <w:rsid w:val="00883613"/>
    <w:rPr>
      <w:b/>
      <w:bCs/>
    </w:rPr>
  </w:style>
  <w:style w:type="character" w:customStyle="1" w:styleId="hithilite3">
    <w:name w:val="hithilite3"/>
    <w:basedOn w:val="DefaultParagraphFont"/>
    <w:rsid w:val="00883613"/>
    <w:rPr>
      <w:shd w:val="clear" w:color="auto" w:fill="FFFF00"/>
    </w:rPr>
  </w:style>
  <w:style w:type="table" w:styleId="TableGrid">
    <w:name w:val="Table Grid"/>
    <w:basedOn w:val="TableNormal"/>
    <w:uiPriority w:val="39"/>
    <w:rsid w:val="00F01D8E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8F02A3"/>
    <w:rPr>
      <w:strike w:val="0"/>
      <w:dstrike w:val="0"/>
      <w:color w:val="005A84"/>
      <w:u w:val="none"/>
      <w:effect w:val="none"/>
    </w:rPr>
  </w:style>
  <w:style w:type="paragraph" w:customStyle="1" w:styleId="closewindow">
    <w:name w:val="closewindow"/>
    <w:basedOn w:val="Normal"/>
    <w:rsid w:val="008F02A3"/>
    <w:pPr>
      <w:spacing w:before="100" w:beforeAutospacing="1" w:after="0" w:line="240" w:lineRule="auto"/>
      <w:ind w:right="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overlayjcrtext">
    <w:name w:val="overlayjcrtext"/>
    <w:basedOn w:val="Normal"/>
    <w:rsid w:val="008F02A3"/>
    <w:pPr>
      <w:spacing w:before="100" w:beforeAutospacing="1" w:after="0" w:line="240" w:lineRule="auto"/>
      <w:ind w:right="6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field">
    <w:name w:val="fr_field"/>
    <w:basedOn w:val="Normal"/>
    <w:rsid w:val="008F02A3"/>
    <w:pPr>
      <w:spacing w:after="30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label">
    <w:name w:val="fr_label"/>
    <w:basedOn w:val="Normal"/>
    <w:rsid w:val="008F02A3"/>
    <w:pPr>
      <w:spacing w:after="0" w:line="240" w:lineRule="auto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regmark1">
    <w:name w:val="regmark1"/>
    <w:basedOn w:val="DefaultParagraphFont"/>
    <w:rsid w:val="008F02A3"/>
    <w:rPr>
      <w:rFonts w:ascii="Arial" w:hAnsi="Arial" w:cs="Arial" w:hint="default"/>
      <w:sz w:val="19"/>
      <w:szCs w:val="19"/>
    </w:rPr>
  </w:style>
  <w:style w:type="character" w:customStyle="1" w:styleId="frlabel4">
    <w:name w:val="fr_label4"/>
    <w:basedOn w:val="DefaultParagraphFont"/>
    <w:rsid w:val="008F02A3"/>
    <w:rPr>
      <w:b/>
      <w:bCs/>
    </w:rPr>
  </w:style>
  <w:style w:type="paragraph" w:customStyle="1" w:styleId="frfield3">
    <w:name w:val="fr_field3"/>
    <w:basedOn w:val="Normal"/>
    <w:rsid w:val="008F02A3"/>
    <w:pPr>
      <w:spacing w:after="0" w:line="330" w:lineRule="atLeas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rlabel5">
    <w:name w:val="fr_label5"/>
    <w:basedOn w:val="DefaultParagraphFont"/>
    <w:rsid w:val="008F02A3"/>
    <w:rPr>
      <w:b/>
      <w:bCs/>
    </w:rPr>
  </w:style>
  <w:style w:type="character" w:customStyle="1" w:styleId="sourcetitletxt1">
    <w:name w:val="sourcetitle_txt1"/>
    <w:basedOn w:val="DefaultParagraphFont"/>
    <w:rsid w:val="008F02A3"/>
  </w:style>
  <w:style w:type="character" w:customStyle="1" w:styleId="journaloverlayclose">
    <w:name w:val="journal_overlay_close"/>
    <w:basedOn w:val="DefaultParagraphFont"/>
    <w:rsid w:val="008F02A3"/>
  </w:style>
  <w:style w:type="paragraph" w:styleId="ListBullet">
    <w:name w:val="List Bullet"/>
    <w:basedOn w:val="Normal"/>
    <w:uiPriority w:val="99"/>
    <w:unhideWhenUsed/>
    <w:rsid w:val="008F02A3"/>
    <w:pPr>
      <w:numPr>
        <w:numId w:val="26"/>
      </w:numPr>
      <w:spacing w:after="0" w:line="240" w:lineRule="auto"/>
      <w:contextualSpacing/>
    </w:pPr>
    <w:rPr>
      <w:rFonts w:ascii="Times New Roman" w:eastAsiaTheme="minorHAnsi" w:hAnsi="Times New Roman"/>
      <w:sz w:val="24"/>
    </w:rPr>
  </w:style>
  <w:style w:type="paragraph" w:customStyle="1" w:styleId="Default">
    <w:name w:val="Default"/>
    <w:rsid w:val="00AD79B7"/>
    <w:pPr>
      <w:autoSpaceDE w:val="0"/>
      <w:autoSpaceDN w:val="0"/>
      <w:adjustRightInd w:val="0"/>
      <w:spacing w:line="240" w:lineRule="auto"/>
      <w:ind w:firstLine="0"/>
      <w:jc w:val="left"/>
    </w:pPr>
    <w:rPr>
      <w:rFonts w:ascii="JCMGF P+ Univers" w:hAnsi="JCMGF P+ Univers" w:cs="JCMGF P+ Univers"/>
      <w:color w:val="000000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7049F"/>
    <w:rPr>
      <w:rFonts w:eastAsia="Times New Roman" w:cs="Times New Roman"/>
      <w:b/>
      <w:bCs/>
      <w:color w:val="000000"/>
      <w:kern w:val="36"/>
      <w:sz w:val="33"/>
      <w:szCs w:val="33"/>
    </w:rPr>
  </w:style>
  <w:style w:type="character" w:customStyle="1" w:styleId="Heading4Char">
    <w:name w:val="Heading 4 Char"/>
    <w:basedOn w:val="DefaultParagraphFont"/>
    <w:link w:val="Heading4"/>
    <w:uiPriority w:val="9"/>
    <w:rsid w:val="0077049F"/>
    <w:rPr>
      <w:rFonts w:eastAsia="Times New Roman" w:cs="Times New Roman"/>
      <w:b/>
      <w:bCs/>
      <w:color w:val="59331F"/>
      <w:szCs w:val="24"/>
    </w:rPr>
  </w:style>
  <w:style w:type="paragraph" w:styleId="NormalWeb">
    <w:name w:val="Normal (Web)"/>
    <w:basedOn w:val="Normal"/>
    <w:uiPriority w:val="99"/>
    <w:semiHidden/>
    <w:unhideWhenUsed/>
    <w:rsid w:val="007704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label2">
    <w:name w:val="label2"/>
    <w:basedOn w:val="DefaultParagraphFont"/>
    <w:rsid w:val="0077049F"/>
  </w:style>
  <w:style w:type="character" w:customStyle="1" w:styleId="separator2">
    <w:name w:val="separator2"/>
    <w:basedOn w:val="DefaultParagraphFont"/>
    <w:rsid w:val="0077049F"/>
  </w:style>
  <w:style w:type="character" w:customStyle="1" w:styleId="value2">
    <w:name w:val="value2"/>
    <w:basedOn w:val="DefaultParagraphFont"/>
    <w:rsid w:val="007704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664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76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125119">
          <w:marLeft w:val="0"/>
          <w:marRight w:val="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5516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2778352">
                  <w:marLeft w:val="0"/>
                  <w:marRight w:val="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74629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88731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1603807">
                              <w:marLeft w:val="0"/>
                              <w:marRight w:val="0"/>
                              <w:marTop w:val="120"/>
                              <w:marBottom w:val="36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51651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74221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7039463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9207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8687142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1734222">
                              <w:marLeft w:val="0"/>
                              <w:marRight w:val="0"/>
                              <w:marTop w:val="45"/>
                              <w:marBottom w:val="0"/>
                              <w:divBdr>
                                <w:top w:val="single" w:sz="6" w:space="2" w:color="CCCCCC"/>
                                <w:left w:val="single" w:sz="6" w:space="2" w:color="CCCCCC"/>
                                <w:bottom w:val="single" w:sz="6" w:space="2" w:color="CCCCCC"/>
                                <w:right w:val="single" w:sz="6" w:space="2" w:color="CCCCCC"/>
                              </w:divBdr>
                              <w:divsChild>
                                <w:div w:id="1403137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2272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63664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46369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653106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657952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92691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65079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410857355">
                              <w:marLeft w:val="24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252540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6588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726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743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1400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217088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000444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953563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3D3D3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779899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2416853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784541322">
                                      <w:marLeft w:val="330"/>
                                      <w:marRight w:val="330"/>
                                      <w:marTop w:val="3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082338909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548607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3032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6678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4505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7736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8186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61182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504671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3D3D3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365708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76651429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49895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682734929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730005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759715226">
                                      <w:marLeft w:val="330"/>
                                      <w:marRight w:val="330"/>
                                      <w:marTop w:val="3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908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5861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666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7285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64722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63143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06973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3D3D3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06924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64527252">
                                      <w:marLeft w:val="330"/>
                                      <w:marRight w:val="330"/>
                                      <w:marTop w:val="3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491801831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277787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41754896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99857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4963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965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020443">
              <w:marLeft w:val="0"/>
              <w:marRight w:val="0"/>
              <w:marTop w:val="100"/>
              <w:marBottom w:val="10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8591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88659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617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197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3989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2592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5717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7247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897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66367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3D3D3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41171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40862840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3486743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811089201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870757493">
                                      <w:marLeft w:val="330"/>
                                      <w:marRight w:val="330"/>
                                      <w:marTop w:val="3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7795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225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86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57630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2758300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D3D3D3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023455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91281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62016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15" w:color="CCCCCC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5009428">
                                      <w:marLeft w:val="330"/>
                                      <w:marRight w:val="330"/>
                                      <w:marTop w:val="3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339581053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15922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123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843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1603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31300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7923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43504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3D3D3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2851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93106406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1280913402">
                                      <w:marLeft w:val="330"/>
                                      <w:marRight w:val="330"/>
                                      <w:marTop w:val="3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2004240337">
                                      <w:marLeft w:val="330"/>
                                      <w:marRight w:val="330"/>
                                      <w:marTop w:val="0"/>
                                      <w:marBottom w:val="33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96478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4449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E69AAE-1EEB-4315-825C-2FA000B44D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1</Words>
  <Characters>453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A&amp;M University Department of Chemistry</Company>
  <LinksUpToDate>false</LinksUpToDate>
  <CharactersWithSpaces>5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 Lindahl</dc:creator>
  <cp:lastModifiedBy>AJTUALA</cp:lastModifiedBy>
  <cp:revision>5</cp:revision>
  <cp:lastPrinted>2018-07-29T14:19:00Z</cp:lastPrinted>
  <dcterms:created xsi:type="dcterms:W3CDTF">2018-10-11T16:25:00Z</dcterms:created>
  <dcterms:modified xsi:type="dcterms:W3CDTF">2019-02-08T08:53:00Z</dcterms:modified>
</cp:coreProperties>
</file>